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1337" r:id="rId2"/>
    <p:sldId id="1698" r:id="rId3"/>
    <p:sldId id="1699" r:id="rId4"/>
    <p:sldId id="1700" r:id="rId5"/>
    <p:sldId id="1701" r:id="rId6"/>
    <p:sldId id="1702" r:id="rId7"/>
    <p:sldId id="1703" r:id="rId8"/>
    <p:sldId id="1704" r:id="rId9"/>
    <p:sldId id="1705" r:id="rId10"/>
    <p:sldId id="1706" r:id="rId11"/>
    <p:sldId id="1728" r:id="rId12"/>
    <p:sldId id="1760" r:id="rId13"/>
    <p:sldId id="1761" r:id="rId14"/>
    <p:sldId id="1762" r:id="rId15"/>
    <p:sldId id="1757" r:id="rId16"/>
    <p:sldId id="1763" r:id="rId17"/>
    <p:sldId id="1734" r:id="rId18"/>
    <p:sldId id="1756" r:id="rId19"/>
    <p:sldId id="1768" r:id="rId20"/>
    <p:sldId id="1735" r:id="rId21"/>
    <p:sldId id="1777" r:id="rId22"/>
    <p:sldId id="1725" r:id="rId23"/>
    <p:sldId id="1726" r:id="rId24"/>
    <p:sldId id="1727" r:id="rId25"/>
    <p:sldId id="1724" r:id="rId26"/>
    <p:sldId id="1687" r:id="rId27"/>
    <p:sldId id="1688" r:id="rId28"/>
    <p:sldId id="1689" r:id="rId29"/>
    <p:sldId id="1690" r:id="rId30"/>
    <p:sldId id="1691" r:id="rId31"/>
    <p:sldId id="1692" r:id="rId32"/>
    <p:sldId id="1693" r:id="rId33"/>
    <p:sldId id="1673" r:id="rId34"/>
    <p:sldId id="1675" r:id="rId35"/>
    <p:sldId id="1773" r:id="rId36"/>
    <p:sldId id="1676" r:id="rId37"/>
    <p:sldId id="1677" r:id="rId38"/>
    <p:sldId id="1678" r:id="rId39"/>
    <p:sldId id="1679" r:id="rId40"/>
    <p:sldId id="1680" r:id="rId41"/>
    <p:sldId id="1684" r:id="rId42"/>
    <p:sldId id="1685" r:id="rId43"/>
    <p:sldId id="1686" r:id="rId44"/>
    <p:sldId id="1774" r:id="rId45"/>
    <p:sldId id="1775" r:id="rId46"/>
    <p:sldId id="1764" r:id="rId47"/>
    <p:sldId id="1765" r:id="rId48"/>
    <p:sldId id="1766" r:id="rId49"/>
    <p:sldId id="1769" r:id="rId50"/>
    <p:sldId id="1770" r:id="rId51"/>
    <p:sldId id="1771" r:id="rId52"/>
    <p:sldId id="1772" r:id="rId53"/>
    <p:sldId id="1776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00FF"/>
    <a:srgbClr val="FFCCFF"/>
    <a:srgbClr val="0000CC"/>
    <a:srgbClr val="9900FF"/>
    <a:srgbClr val="CC00FF"/>
    <a:srgbClr val="00B0F0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4907" autoAdjust="0"/>
  </p:normalViewPr>
  <p:slideViewPr>
    <p:cSldViewPr>
      <p:cViewPr varScale="1">
        <p:scale>
          <a:sx n="64" d="100"/>
          <a:sy n="64" d="100"/>
        </p:scale>
        <p:origin x="293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18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4" Type="http://schemas.openxmlformats.org/officeDocument/2006/relationships/image" Target="../media/image11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5.wmf"/><Relationship Id="rId7" Type="http://schemas.openxmlformats.org/officeDocument/2006/relationships/image" Target="../media/image138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42.wmf"/><Relationship Id="rId5" Type="http://schemas.openxmlformats.org/officeDocument/2006/relationships/image" Target="../media/image128.wmf"/><Relationship Id="rId4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3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7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45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0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5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5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4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89796" y="751610"/>
            <a:ext cx="72546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五节   级数例题与应用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690192" y="1844824"/>
            <a:ext cx="404204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一、主要内容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二、例    题</a:t>
            </a:r>
            <a:endParaRPr lang="en-US" altLang="zh-CN" sz="4000" b="1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ea typeface="隶书" pitchFamily="49" charset="-122"/>
                <a:cs typeface="Times New Roman" pitchFamily="18" charset="0"/>
              </a:rPr>
              <a:t>三、应        用</a:t>
            </a:r>
            <a:endParaRPr lang="en-US" altLang="zh-CN" sz="4000" b="1" dirty="0">
              <a:solidFill>
                <a:srgbClr val="9933FF"/>
              </a:solidFill>
              <a:ea typeface="隶书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444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241484"/>
            <a:ext cx="3429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幂级数求和函数</a:t>
            </a:r>
            <a:endParaRPr lang="zh-CN" altLang="en-US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0"/>
          <p:cNvSpPr>
            <a:spLocks noChangeArrowheads="1"/>
          </p:cNvSpPr>
          <p:nvPr/>
        </p:nvSpPr>
        <p:spPr bwMode="auto">
          <a:xfrm>
            <a:off x="214282" y="785794"/>
            <a:ext cx="8858312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直接法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a) 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求收敛域或收敛区间</a:t>
            </a: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b)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将幂级数化为几何级数或得到关于和函数的性质</a:t>
            </a: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c)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99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 通过积分或微分以及初等技巧求和函数</a:t>
            </a:r>
            <a:endParaRPr kumimoji="0" 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214282" y="2714620"/>
            <a:ext cx="8643998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间接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eaLnBrk="0" hangingPunct="0"/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已知和函数公式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变量代换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则运算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等变形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项求导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项积分等方法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和函数</a:t>
            </a:r>
            <a:r>
              <a:rPr lang="en-US" altLang="zh-CN" sz="2800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99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endParaRPr kumimoji="0" lang="zh-CN" sz="2800" b="1" i="0" u="none" strike="noStrike" cap="none" normalizeH="0" baseline="0" dirty="0">
              <a:ln>
                <a:noFill/>
              </a:ln>
              <a:solidFill>
                <a:srgbClr val="9900FF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4282" y="4500570"/>
            <a:ext cx="75724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常数项级数求和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:</a:t>
            </a:r>
          </a:p>
          <a:p>
            <a:pPr eaLnBrk="0" hangingPunct="0"/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合适的辅助幂级数，先求和函数，再代值</a:t>
            </a:r>
          </a:p>
        </p:txBody>
      </p:sp>
    </p:spTree>
    <p:extLst>
      <p:ext uri="{BB962C8B-B14F-4D97-AF65-F5344CB8AC3E}">
        <p14:creationId xmlns:p14="http://schemas.microsoft.com/office/powerpoint/2010/main" val="4037075143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4282" y="1223942"/>
            <a:ext cx="43769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直接法</a:t>
            </a: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泰勒级数法</a:t>
            </a: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35900" y="190021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步骤</a:t>
            </a:r>
            <a:r>
              <a:rPr lang="en-US" altLang="zh-CN" b="1">
                <a:ea typeface="黑体" pitchFamily="2" charset="-122"/>
              </a:rPr>
              <a:t>:</a:t>
            </a:r>
            <a:endParaRPr lang="en-US" altLang="zh-CN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87288"/>
              </p:ext>
            </p:extLst>
          </p:nvPr>
        </p:nvGraphicFramePr>
        <p:xfrm>
          <a:off x="1647175" y="1671617"/>
          <a:ext cx="314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579" name="公式" r:id="rId3" imgW="3149600" imgH="939800" progId="Equation.3">
                  <p:embed/>
                </p:oleObj>
              </mc:Choice>
              <mc:Fallback>
                <p:oleObj name="公式" r:id="rId3" imgW="3149600" imgH="93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75" y="1671617"/>
                        <a:ext cx="3149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1909"/>
              </p:ext>
            </p:extLst>
          </p:nvPr>
        </p:nvGraphicFramePr>
        <p:xfrm>
          <a:off x="1658287" y="2725717"/>
          <a:ext cx="55514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580" name="公式" r:id="rId5" imgW="5549900" imgH="635000" progId="Equation.3">
                  <p:embed/>
                </p:oleObj>
              </mc:Choice>
              <mc:Fallback>
                <p:oleObj name="公式" r:id="rId5" imgW="5549900" imgH="63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287" y="2725717"/>
                        <a:ext cx="55514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1297"/>
              </p:ext>
            </p:extLst>
          </p:nvPr>
        </p:nvGraphicFramePr>
        <p:xfrm>
          <a:off x="1723375" y="3511530"/>
          <a:ext cx="603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581" name="公式" r:id="rId7" imgW="6032500" imgH="457200" progId="Equation.3">
                  <p:embed/>
                </p:oleObj>
              </mc:Choice>
              <mc:Fallback>
                <p:oleObj name="公式" r:id="rId7" imgW="60325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375" y="3511530"/>
                        <a:ext cx="603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34312" y="4119542"/>
            <a:ext cx="8001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(b)  </a:t>
            </a:r>
            <a:r>
              <a:rPr lang="zh-CN" altLang="zh-CN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间接法</a:t>
            </a:r>
            <a:r>
              <a:rPr lang="zh-CN" altLang="en-US" b="1" dirty="0">
                <a:solidFill>
                  <a:srgbClr val="9900FF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b="1" dirty="0"/>
              <a:t>根据唯一性</a:t>
            </a:r>
            <a:r>
              <a:rPr lang="en-US" altLang="zh-CN" b="1" dirty="0"/>
              <a:t>, </a:t>
            </a:r>
            <a:r>
              <a:rPr lang="zh-CN" altLang="en-US" b="1" dirty="0"/>
              <a:t>利用常见展开式</a:t>
            </a:r>
            <a:r>
              <a:rPr lang="en-US" altLang="zh-CN" b="1" dirty="0"/>
              <a:t>,  </a:t>
            </a:r>
            <a:r>
              <a:rPr lang="zh-CN" altLang="en-US" b="1" dirty="0"/>
              <a:t>通过</a:t>
            </a:r>
            <a:r>
              <a:rPr lang="zh-CN" altLang="en-US" b="1" dirty="0">
                <a:solidFill>
                  <a:srgbClr val="0000FF"/>
                </a:solidFill>
              </a:rPr>
              <a:t>变量代换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四则运算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恒等变形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逐项求导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逐项积分</a:t>
            </a:r>
            <a:r>
              <a:rPr lang="zh-CN" altLang="en-US" b="1" dirty="0"/>
              <a:t>等方法</a:t>
            </a:r>
            <a:r>
              <a:rPr lang="en-US" altLang="zh-CN" b="1" dirty="0"/>
              <a:t>,</a:t>
            </a:r>
            <a:r>
              <a:rPr lang="zh-CN" altLang="en-US" b="1" dirty="0"/>
              <a:t>求展开式</a:t>
            </a:r>
            <a:r>
              <a:rPr lang="en-US" altLang="zh-CN" b="1" dirty="0"/>
              <a:t>.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77162" y="571480"/>
            <a:ext cx="3089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(4)  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函数展开式</a:t>
            </a:r>
            <a:endParaRPr lang="zh-CN" altLang="en-US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075143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39552" y="980728"/>
          <a:ext cx="8067675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06" name="Document" r:id="rId3" imgW="8487256" imgH="2918055" progId="Word.Document.8">
                  <p:embed/>
                </p:oleObj>
              </mc:Choice>
              <mc:Fallback>
                <p:oleObj name="Document" r:id="rId3" imgW="8487256" imgH="2918055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8067675" cy="275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739127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/>
          </p:nvPr>
        </p:nvGraphicFramePr>
        <p:xfrm>
          <a:off x="176213" y="323850"/>
          <a:ext cx="87169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18" name="Document" r:id="rId3" imgW="9827048" imgH="1019900" progId="Word.Document.8">
                  <p:embed/>
                </p:oleObj>
              </mc:Choice>
              <mc:Fallback>
                <p:oleObj name="Document" r:id="rId3" imgW="9827048" imgH="1019900" progId="Word.Document.8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23850"/>
                        <a:ext cx="8716962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0825" y="4557733"/>
          <a:ext cx="862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19" name="Document" r:id="rId5" imgW="9786027" imgH="2044487" progId="Word.Document.8">
                  <p:embed/>
                </p:oleObj>
              </mc:Choice>
              <mc:Fallback>
                <p:oleObj name="Document" r:id="rId5" imgW="9786027" imgH="2044487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57733"/>
                        <a:ext cx="8628063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050" name="Object 66"/>
          <p:cNvGraphicFramePr>
            <a:graphicFrameLocks noChangeAspect="1"/>
          </p:cNvGraphicFramePr>
          <p:nvPr/>
        </p:nvGraphicFramePr>
        <p:xfrm>
          <a:off x="220663" y="1282700"/>
          <a:ext cx="8510587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20" name="Document" r:id="rId7" imgW="9647492" imgH="3786861" progId="Word.Document.8">
                  <p:embed/>
                </p:oleObj>
              </mc:Choice>
              <mc:Fallback>
                <p:oleObj name="Document" r:id="rId7" imgW="9647492" imgH="3786861" progId="Word.Document.8">
                  <p:embed/>
                  <p:pic>
                    <p:nvPicPr>
                      <p:cNvPr id="132205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282700"/>
                        <a:ext cx="8510587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97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64510"/>
              </p:ext>
            </p:extLst>
          </p:nvPr>
        </p:nvGraphicFramePr>
        <p:xfrm>
          <a:off x="104855" y="1700808"/>
          <a:ext cx="7992887" cy="137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90" name="Document" r:id="rId3" imgW="8279937" imgH="1421243" progId="Word.Document.8">
                  <p:embed/>
                </p:oleObj>
              </mc:Choice>
              <mc:Fallback>
                <p:oleObj name="Document" r:id="rId3" imgW="8279937" imgH="1421243" progId="Word.Document.8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5" y="1700808"/>
                        <a:ext cx="7992887" cy="1375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6384"/>
              </p:ext>
            </p:extLst>
          </p:nvPr>
        </p:nvGraphicFramePr>
        <p:xfrm>
          <a:off x="120401" y="3212976"/>
          <a:ext cx="8628063" cy="107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91" name="Document" r:id="rId5" imgW="9394169" imgH="1172038" progId="Word.Document.8">
                  <p:embed/>
                </p:oleObj>
              </mc:Choice>
              <mc:Fallback>
                <p:oleObj name="Document" r:id="rId5" imgW="9394169" imgH="117203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1" y="3212976"/>
                        <a:ext cx="8628063" cy="1072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71893"/>
              </p:ext>
            </p:extLst>
          </p:nvPr>
        </p:nvGraphicFramePr>
        <p:xfrm>
          <a:off x="174625" y="4221088"/>
          <a:ext cx="8682038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92" name="Document" r:id="rId7" imgW="9261030" imgH="2052418" progId="Word.Document.8">
                  <p:embed/>
                </p:oleObj>
              </mc:Choice>
              <mc:Fallback>
                <p:oleObj name="Document" r:id="rId7" imgW="9261030" imgH="2052418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221088"/>
                        <a:ext cx="8682038" cy="191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9797BB0-776F-4EDC-BC3D-D8776C7C2C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855" y="116632"/>
          <a:ext cx="862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93" name="Document" r:id="rId9" imgW="9786027" imgH="2044487" progId="Word.Document.8">
                  <p:embed/>
                </p:oleObj>
              </mc:Choice>
              <mc:Fallback>
                <p:oleObj name="Document" r:id="rId9" imgW="9786027" imgH="2044487" progId="Word.Document.8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9797BB0-776F-4EDC-BC3D-D8776C7C2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5" y="116632"/>
                        <a:ext cx="8628063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07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51520" y="188640"/>
            <a:ext cx="541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例    题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9C1442D-0C48-4920-A367-608A9FFA9653}"/>
              </a:ext>
            </a:extLst>
          </p:cNvPr>
          <p:cNvGrpSpPr/>
          <p:nvPr/>
        </p:nvGrpSpPr>
        <p:grpSpPr>
          <a:xfrm>
            <a:off x="1218469" y="764704"/>
            <a:ext cx="7519999" cy="830262"/>
            <a:chOff x="498017" y="1169978"/>
            <a:chExt cx="7519999" cy="830262"/>
          </a:xfrm>
        </p:grpSpPr>
        <p:graphicFrame>
          <p:nvGraphicFramePr>
            <p:cNvPr id="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014654"/>
                </p:ext>
              </p:extLst>
            </p:nvPr>
          </p:nvGraphicFramePr>
          <p:xfrm>
            <a:off x="2262188" y="1169978"/>
            <a:ext cx="2238375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58" name="Equation" r:id="rId3" imgW="1155700" imgH="431800" progId="Equation.DSMT4">
                    <p:embed/>
                  </p:oleObj>
                </mc:Choice>
                <mc:Fallback>
                  <p:oleObj name="Equation" r:id="rId3" imgW="1155700" imgH="431800" progId="Equation.DSMT4">
                    <p:embed/>
                    <p:pic>
                      <p:nvPicPr>
                        <p:cNvPr id="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188" y="1169978"/>
                          <a:ext cx="2238375" cy="830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460689"/>
                </p:ext>
              </p:extLst>
            </p:nvPr>
          </p:nvGraphicFramePr>
          <p:xfrm>
            <a:off x="5363716" y="1364124"/>
            <a:ext cx="2654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59" name="Equation" r:id="rId5" imgW="2577960" imgH="393480" progId="Equation.DSMT4">
                    <p:embed/>
                  </p:oleObj>
                </mc:Choice>
                <mc:Fallback>
                  <p:oleObj name="Equation" r:id="rId5" imgW="2577960" imgH="393480" progId="Equation.DSMT4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716" y="1364124"/>
                          <a:ext cx="2654300" cy="412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8017" y="1287519"/>
              <a:ext cx="1787967" cy="525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hangingPunct="0"/>
              <a:r>
                <a:rPr lang="zh-CN" altLang="en-US" sz="2800" b="1" dirty="0"/>
                <a:t> </a:t>
              </a:r>
              <a:r>
                <a:rPr lang="en-US" altLang="zh-CN" sz="2800" b="1" dirty="0"/>
                <a:t> </a:t>
              </a:r>
              <a:r>
                <a:rPr lang="zh-CN" altLang="en-US" sz="2800" b="1" dirty="0">
                  <a:cs typeface="Times New Roman" pitchFamily="18" charset="0"/>
                </a:rPr>
                <a:t>数项级数</a:t>
              </a:r>
              <a:endParaRPr lang="zh-CN" altLang="en-US" sz="2800" b="1" dirty="0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4499992" y="1265259"/>
              <a:ext cx="903109" cy="525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hangingPunct="0"/>
              <a:r>
                <a:rPr lang="zh-CN" altLang="en-US" sz="2800" b="1" dirty="0">
                  <a:cs typeface="Times New Roman" pitchFamily="18" charset="0"/>
                </a:rPr>
                <a:t>的和</a:t>
              </a:r>
              <a:endParaRPr lang="zh-CN" altLang="en-US" sz="2800" b="1" dirty="0"/>
            </a:p>
          </p:txBody>
        </p:sp>
      </p:grp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6498324" y="836712"/>
            <a:ext cx="253817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－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cos1+ln2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51520" y="865179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1)</a:t>
            </a:r>
          </a:p>
        </p:txBody>
      </p:sp>
      <p:graphicFrame>
        <p:nvGraphicFramePr>
          <p:cNvPr id="1476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04465"/>
              </p:ext>
            </p:extLst>
          </p:nvPr>
        </p:nvGraphicFramePr>
        <p:xfrm>
          <a:off x="673868" y="1587314"/>
          <a:ext cx="8002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0" name="Equation" r:id="rId7" imgW="9118440" imgH="952200" progId="Equation.DSMT4">
                  <p:embed/>
                </p:oleObj>
              </mc:Choice>
              <mc:Fallback>
                <p:oleObj name="Equation" r:id="rId7" imgW="9118440" imgH="952200" progId="Equation.DSMT4">
                  <p:embed/>
                  <p:pic>
                    <p:nvPicPr>
                      <p:cNvPr id="14766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68" y="1587314"/>
                        <a:ext cx="80025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66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14492"/>
              </p:ext>
            </p:extLst>
          </p:nvPr>
        </p:nvGraphicFramePr>
        <p:xfrm>
          <a:off x="5220196" y="177281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1" name="Equation" r:id="rId9" imgW="215640" imgH="317160" progId="Equation.DSMT4">
                  <p:embed/>
                </p:oleObj>
              </mc:Choice>
              <mc:Fallback>
                <p:oleObj name="Equation" r:id="rId9" imgW="215640" imgH="317160" progId="Equation.DSMT4">
                  <p:embed/>
                  <p:pic>
                    <p:nvPicPr>
                      <p:cNvPr id="14766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196" y="1772816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6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82700"/>
              </p:ext>
            </p:extLst>
          </p:nvPr>
        </p:nvGraphicFramePr>
        <p:xfrm>
          <a:off x="744810" y="2578707"/>
          <a:ext cx="7067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2" name="Equation" r:id="rId11" imgW="8127720" imgH="1231560" progId="Equation.DSMT4">
                  <p:embed/>
                </p:oleObj>
              </mc:Choice>
              <mc:Fallback>
                <p:oleObj name="Equation" r:id="rId11" imgW="8127720" imgH="1231560" progId="Equation.DSMT4">
                  <p:embed/>
                  <p:pic>
                    <p:nvPicPr>
                      <p:cNvPr id="14766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10" y="2578707"/>
                        <a:ext cx="706755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6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11909"/>
              </p:ext>
            </p:extLst>
          </p:nvPr>
        </p:nvGraphicFramePr>
        <p:xfrm>
          <a:off x="2051720" y="3111872"/>
          <a:ext cx="299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3" name="Equation" r:id="rId13" imgW="2997000" imgH="965160" progId="Equation.DSMT4">
                  <p:embed/>
                </p:oleObj>
              </mc:Choice>
              <mc:Fallback>
                <p:oleObj name="Equation" r:id="rId13" imgW="2997000" imgH="965160" progId="Equation.DSMT4">
                  <p:embed/>
                  <p:pic>
                    <p:nvPicPr>
                      <p:cNvPr id="14766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11872"/>
                        <a:ext cx="299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>
            <a:extLst>
              <a:ext uri="{FF2B5EF4-FFF2-40B4-BE49-F238E27FC236}">
                <a16:creationId xmlns:a16="http://schemas.microsoft.com/office/drawing/2014/main" id="{1F55E6CC-6242-4931-AB01-69A59E4B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9248" y="1772816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4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14" name="Object 27">
                        <a:extLst>
                          <a:ext uri="{FF2B5EF4-FFF2-40B4-BE49-F238E27FC236}">
                            <a16:creationId xmlns:a16="http://schemas.microsoft.com/office/drawing/2014/main" id="{1F55E6CC-6242-4931-AB01-69A59E4B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248" y="1772816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>
            <a:extLst>
              <a:ext uri="{FF2B5EF4-FFF2-40B4-BE49-F238E27FC236}">
                <a16:creationId xmlns:a16="http://schemas.microsoft.com/office/drawing/2014/main" id="{1FA66448-BEE7-4675-9498-50347638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685751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2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E7B12E75-2EF3-4E90-AE3B-4E90313C4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549847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3)</a:t>
            </a:r>
          </a:p>
        </p:txBody>
      </p:sp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C93391EA-0099-45C1-882D-D445485B9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65183"/>
              </p:ext>
            </p:extLst>
          </p:nvPr>
        </p:nvGraphicFramePr>
        <p:xfrm>
          <a:off x="827584" y="4240386"/>
          <a:ext cx="6426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5" name="Equation" r:id="rId17" imgW="7403760" imgH="469800" progId="Equation.DSMT4">
                  <p:embed/>
                </p:oleObj>
              </mc:Choice>
              <mc:Fallback>
                <p:oleObj name="Equation" r:id="rId17" imgW="7403760" imgH="4698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C93391EA-0099-45C1-882D-D445485B9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40386"/>
                        <a:ext cx="6426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2D7ADC9B-CCAF-47BC-BFF5-9DE26C377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7466"/>
              </p:ext>
            </p:extLst>
          </p:nvPr>
        </p:nvGraphicFramePr>
        <p:xfrm>
          <a:off x="39688" y="4868863"/>
          <a:ext cx="909637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6" name="Equation" r:id="rId19" imgW="11798280" imgH="1955520" progId="Equation.DSMT4">
                  <p:embed/>
                </p:oleObj>
              </mc:Choice>
              <mc:Fallback>
                <p:oleObj name="Equation" r:id="rId19" imgW="11798280" imgH="195552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C93391EA-0099-45C1-882D-D445485B9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4868863"/>
                        <a:ext cx="9096375" cy="166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2E0E82C8-35F2-4082-9205-3321FCEF7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134023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4)</a:t>
            </a:r>
          </a:p>
        </p:txBody>
      </p:sp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4E796ABD-045C-4F11-8773-2B741FF1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69533"/>
              </p:ext>
            </p:extLst>
          </p:nvPr>
        </p:nvGraphicFramePr>
        <p:xfrm>
          <a:off x="5835650" y="4254500"/>
          <a:ext cx="1387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67" name="Equation" r:id="rId21" imgW="1511280" imgH="393480" progId="Equation.DSMT4">
                  <p:embed/>
                </p:oleObj>
              </mc:Choice>
              <mc:Fallback>
                <p:oleObj name="Equation" r:id="rId21" imgW="1511280" imgH="39348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2D7ADC9B-CCAF-47BC-BFF5-9DE26C377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254500"/>
                        <a:ext cx="1387475" cy="398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91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4CF3174-B370-4648-BBFC-674C2D0C4859}"/>
              </a:ext>
            </a:extLst>
          </p:cNvPr>
          <p:cNvGrpSpPr/>
          <p:nvPr/>
        </p:nvGrpSpPr>
        <p:grpSpPr>
          <a:xfrm>
            <a:off x="476416" y="224145"/>
            <a:ext cx="7623976" cy="1513497"/>
            <a:chOff x="188384" y="224145"/>
            <a:chExt cx="7623976" cy="151349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5E53C98-B898-492B-ACE3-1EBECFAA2E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668965"/>
                </p:ext>
              </p:extLst>
            </p:nvPr>
          </p:nvGraphicFramePr>
          <p:xfrm>
            <a:off x="2210556" y="224145"/>
            <a:ext cx="1857388" cy="97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47" name="公式" r:id="rId3" imgW="1040948" imgH="545863" progId="Equation.3">
                    <p:embed/>
                  </p:oleObj>
                </mc:Choice>
                <mc:Fallback>
                  <p:oleObj name="公式" r:id="rId3" imgW="1040948" imgH="545863" progId="Equation.3">
                    <p:embed/>
                    <p:pic>
                      <p:nvPicPr>
                        <p:cNvPr id="15196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556" y="224145"/>
                          <a:ext cx="1857388" cy="971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">
              <a:extLst>
                <a:ext uri="{FF2B5EF4-FFF2-40B4-BE49-F238E27FC236}">
                  <a16:creationId xmlns:a16="http://schemas.microsoft.com/office/drawing/2014/main" id="{F727EEFA-E707-4266-AF22-3D75CB3E15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906065"/>
                </p:ext>
              </p:extLst>
            </p:nvPr>
          </p:nvGraphicFramePr>
          <p:xfrm>
            <a:off x="4527536" y="476182"/>
            <a:ext cx="971404" cy="46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48" name="公式" r:id="rId5" imgW="380670" imgH="177646" progId="Equation.3">
                    <p:embed/>
                  </p:oleObj>
                </mc:Choice>
                <mc:Fallback>
                  <p:oleObj name="公式" r:id="rId5" imgW="380670" imgH="177646" progId="Equation.3">
                    <p:embed/>
                    <p:pic>
                      <p:nvPicPr>
                        <p:cNvPr id="151961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536" y="476182"/>
                          <a:ext cx="971404" cy="4614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5980E2D-EA65-4B17-8E0F-21FF60D27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576" y="428604"/>
              <a:ext cx="371474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如果幂级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251E012B-5D94-4B31-947E-8723F58B5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480" y="457508"/>
              <a:ext cx="10715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68F03B69-F6C7-4FF6-956C-DB9CB3E1E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84" y="1214422"/>
              <a:ext cx="567174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lang="zh-CN" altLang="en-US" sz="28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则幂级数的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收敛半径为</a:t>
              </a: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_______. 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96635BDE-9556-430D-AE3B-EEB4A9683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3640" y="457508"/>
              <a:ext cx="23487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处条件收敛，</a:t>
              </a:r>
              <a:endPara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DB279B60-2116-4FAC-A411-7608E78F6003}"/>
              </a:ext>
            </a:extLst>
          </p:cNvPr>
          <p:cNvSpPr/>
          <p:nvPr/>
        </p:nvSpPr>
        <p:spPr>
          <a:xfrm>
            <a:off x="4744022" y="11967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4849C5D6-E02F-40A4-9457-C1AF39AA1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04664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(5)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EA9598C-1196-4C57-8186-299E44A9F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60832"/>
              </p:ext>
            </p:extLst>
          </p:nvPr>
        </p:nvGraphicFramePr>
        <p:xfrm>
          <a:off x="652784" y="3776315"/>
          <a:ext cx="81676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49" name="Equation" r:id="rId7" imgW="8178480" imgH="927000" progId="Equation.DSMT4">
                  <p:embed/>
                </p:oleObj>
              </mc:Choice>
              <mc:Fallback>
                <p:oleObj name="Equation" r:id="rId7" imgW="8178480" imgH="9270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4" y="3776315"/>
                        <a:ext cx="816768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CD97197-B6BF-475A-B1A1-92FC1562F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50617"/>
              </p:ext>
            </p:extLst>
          </p:nvPr>
        </p:nvGraphicFramePr>
        <p:xfrm>
          <a:off x="323528" y="4705209"/>
          <a:ext cx="75215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50" name="Equation" r:id="rId9" imgW="7530840" imgH="1993680" progId="Equation.DSMT4">
                  <p:embed/>
                </p:oleObj>
              </mc:Choice>
              <mc:Fallback>
                <p:oleObj name="Equation" r:id="rId9" imgW="7530840" imgH="1993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3C7BCFF-6DBF-476F-8C3B-058F4DF0C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05209"/>
                        <a:ext cx="7521575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7C53799-C32F-4F8C-8967-6A9D99096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59587"/>
              </p:ext>
            </p:extLst>
          </p:nvPr>
        </p:nvGraphicFramePr>
        <p:xfrm>
          <a:off x="6550347" y="3573016"/>
          <a:ext cx="2270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51" name="Equation" r:id="rId11" imgW="2273040" imgH="927000" progId="Equation.DSMT4">
                  <p:embed/>
                </p:oleObj>
              </mc:Choice>
              <mc:Fallback>
                <p:oleObj name="Equation" r:id="rId11" imgW="2273040" imgH="927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2FDF844-3572-47A1-BB20-18B09F6CC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347" y="3573016"/>
                        <a:ext cx="227012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86031D7F-ACC6-4244-9B42-0C1B0729E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892043"/>
            <a:ext cx="9585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(7)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8ACC62B5-09B2-4D1B-8C23-6333F2BBB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56920"/>
              </p:ext>
            </p:extLst>
          </p:nvPr>
        </p:nvGraphicFramePr>
        <p:xfrm>
          <a:off x="467544" y="1901662"/>
          <a:ext cx="7962288" cy="162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52" name="Equation" r:id="rId13" imgW="8928000" imgH="1841400" progId="Equation.3">
                  <p:embed/>
                </p:oleObj>
              </mc:Choice>
              <mc:Fallback>
                <p:oleObj name="Equation" r:id="rId13" imgW="8928000" imgH="184140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01662"/>
                        <a:ext cx="7962288" cy="162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12AE501-52DA-41C8-BB1D-765779B50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94448"/>
              </p:ext>
            </p:extLst>
          </p:nvPr>
        </p:nvGraphicFramePr>
        <p:xfrm>
          <a:off x="5544910" y="2900193"/>
          <a:ext cx="683273" cy="38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53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10" y="2900193"/>
                        <a:ext cx="683273" cy="384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AAA18F0B-302B-43BC-8A05-CA62D7190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3" y="1988840"/>
            <a:ext cx="78128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(6)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5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14905"/>
              </p:ext>
            </p:extLst>
          </p:nvPr>
        </p:nvGraphicFramePr>
        <p:xfrm>
          <a:off x="439144" y="891693"/>
          <a:ext cx="6621462" cy="46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4" name="Equation" r:id="rId3" imgW="7188120" imgH="5092560" progId="Equation.DSMT4">
                  <p:embed/>
                </p:oleObj>
              </mc:Choice>
              <mc:Fallback>
                <p:oleObj name="Equation" r:id="rId3" imgW="7188120" imgH="5092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4" y="891693"/>
                        <a:ext cx="6621462" cy="469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72200" y="1033572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5DCD39B-DACA-4EE0-AD34-30B293641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04664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(1)</a:t>
            </a:r>
          </a:p>
        </p:txBody>
      </p:sp>
    </p:spTree>
    <p:extLst>
      <p:ext uri="{BB962C8B-B14F-4D97-AF65-F5344CB8AC3E}">
        <p14:creationId xmlns:p14="http://schemas.microsoft.com/office/powerpoint/2010/main" val="339466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F909BBA-8C30-40A0-BAC5-C018CCCB5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35511"/>
              </p:ext>
            </p:extLst>
          </p:nvPr>
        </p:nvGraphicFramePr>
        <p:xfrm>
          <a:off x="107702" y="553169"/>
          <a:ext cx="86407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52" name="Equation" r:id="rId3" imgW="8737560" imgH="1485720" progId="Equation.DSMT4">
                  <p:embed/>
                </p:oleObj>
              </mc:Choice>
              <mc:Fallback>
                <p:oleObj name="Equation" r:id="rId3" imgW="8737560" imgH="1485720" progId="Equation.DSMT4">
                  <p:embed/>
                  <p:pic>
                    <p:nvPicPr>
                      <p:cNvPr id="1517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02" y="553169"/>
                        <a:ext cx="8640762" cy="1363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>
            <a:extLst>
              <a:ext uri="{FF2B5EF4-FFF2-40B4-BE49-F238E27FC236}">
                <a16:creationId xmlns:a16="http://schemas.microsoft.com/office/drawing/2014/main" id="{266C5DC2-675A-4B52-9423-17F68895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2420888"/>
            <a:ext cx="8064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下列函数序列在所给区间上不一致收敛的是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  ). 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9613E6-F659-4442-ABB6-EC9D58601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24742"/>
              </p:ext>
            </p:extLst>
          </p:nvPr>
        </p:nvGraphicFramePr>
        <p:xfrm>
          <a:off x="539552" y="3133000"/>
          <a:ext cx="8172648" cy="178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53" name="Equation" r:id="rId5" imgW="10235880" imgH="1892160" progId="Equation.DSMT4">
                  <p:embed/>
                </p:oleObj>
              </mc:Choice>
              <mc:Fallback>
                <p:oleObj name="Equation" r:id="rId5" imgW="10235880" imgH="1892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33000"/>
                        <a:ext cx="8172648" cy="1780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722CFADD-5D33-496A-A019-88592DB68017}"/>
              </a:ext>
            </a:extLst>
          </p:cNvPr>
          <p:cNvSpPr/>
          <p:nvPr/>
        </p:nvSpPr>
        <p:spPr>
          <a:xfrm>
            <a:off x="8166634" y="745540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A</a:t>
            </a:r>
            <a:endParaRPr lang="zh-CN" altLang="en-US" sz="2800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722E2DB-32BB-4F66-AA17-64992F666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32656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(2)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52D17FF4-8EAF-407C-B1BE-E6CBEFD48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2438260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(3)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BF8E176-9DE1-4E03-AC7F-39ADB6163F33}"/>
              </a:ext>
            </a:extLst>
          </p:cNvPr>
          <p:cNvGrpSpPr/>
          <p:nvPr/>
        </p:nvGrpSpPr>
        <p:grpSpPr>
          <a:xfrm>
            <a:off x="539552" y="2924944"/>
            <a:ext cx="6768752" cy="1459324"/>
            <a:chOff x="539552" y="2924944"/>
            <a:chExt cx="6768752" cy="1459324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AC2E12D7-0A71-4B52-9D57-7B09D6A1A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60" y="3861048"/>
              <a:ext cx="20882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P82:1</a:t>
              </a:r>
              <a:r>
                <a:rPr lang="zh-CN" altLang="en-US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zh-CN" altLang="en-US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）</a:t>
              </a:r>
              <a:endPara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0A5BEACF-1281-4723-870E-F33C8B756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52" y="2924944"/>
              <a:ext cx="27279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P67: </a:t>
              </a:r>
              <a:r>
                <a:rPr lang="zh-CN" altLang="en-US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0.1.11</a:t>
              </a: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F86AB5E1-02DF-4B2F-A2AD-C4BA855AC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384" y="2924944"/>
              <a:ext cx="27279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P65: </a:t>
              </a:r>
              <a:r>
                <a:rPr lang="zh-CN" altLang="en-US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0.1.10</a:t>
              </a: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C61391B1-1A03-4A0D-9BBC-CEACE2F31CCB}"/>
              </a:ext>
            </a:extLst>
          </p:cNvPr>
          <p:cNvSpPr/>
          <p:nvPr/>
        </p:nvSpPr>
        <p:spPr>
          <a:xfrm>
            <a:off x="8100392" y="2401724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A</a:t>
            </a:r>
            <a:endParaRPr lang="zh-CN" altLang="en-US" sz="28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7BE5C2F-684F-4FB7-AACD-4B9CC7A87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3904"/>
              </p:ext>
            </p:extLst>
          </p:nvPr>
        </p:nvGraphicFramePr>
        <p:xfrm>
          <a:off x="2988617" y="4689321"/>
          <a:ext cx="5616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54" name="Equation" r:id="rId7" imgW="7035480" imgH="850680" progId="Equation.DSMT4">
                  <p:embed/>
                </p:oleObj>
              </mc:Choice>
              <mc:Fallback>
                <p:oleObj name="Equation" r:id="rId7" imgW="7035480" imgH="850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79613E6-F659-4442-ABB6-EC9D58601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617" y="4689321"/>
                        <a:ext cx="561657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50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42444"/>
              </p:ext>
            </p:extLst>
          </p:nvPr>
        </p:nvGraphicFramePr>
        <p:xfrm>
          <a:off x="382661" y="318880"/>
          <a:ext cx="80057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29" name="Equation" r:id="rId3" imgW="8686800" imgH="3060360" progId="Equation.DSMT4">
                  <p:embed/>
                </p:oleObj>
              </mc:Choice>
              <mc:Fallback>
                <p:oleObj name="Equation" r:id="rId3" imgW="8686800" imgH="306036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61" y="318880"/>
                        <a:ext cx="8005763" cy="271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20272" y="74964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</a:rPr>
              <a:t>2015</a:t>
            </a:r>
            <a:r>
              <a:rPr lang="zh-CN" altLang="en-US" b="1" dirty="0">
                <a:solidFill>
                  <a:schemeClr val="accent2"/>
                </a:solidFill>
              </a:rPr>
              <a:t>研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83110"/>
              </p:ext>
            </p:extLst>
          </p:nvPr>
        </p:nvGraphicFramePr>
        <p:xfrm>
          <a:off x="3702391" y="1459570"/>
          <a:ext cx="293545" cy="31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30" name="Equation" r:id="rId5" imgW="279360" imgH="291960" progId="Equation.DSMT4">
                  <p:embed/>
                </p:oleObj>
              </mc:Choice>
              <mc:Fallback>
                <p:oleObj name="Equation" r:id="rId5" imgW="279360" imgH="2919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391" y="1459570"/>
                        <a:ext cx="293545" cy="31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60932"/>
              </p:ext>
            </p:extLst>
          </p:nvPr>
        </p:nvGraphicFramePr>
        <p:xfrm>
          <a:off x="251520" y="3141315"/>
          <a:ext cx="855503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31" name="公式" r:id="rId7" imgW="9283680" imgH="2755800" progId="Equation.3">
                  <p:embed/>
                </p:oleObj>
              </mc:Choice>
              <mc:Fallback>
                <p:oleObj name="公式" r:id="rId7" imgW="9283680" imgH="27558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1315"/>
                        <a:ext cx="8555038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FDF98B2B-CFB9-4E5B-AA4D-2ED199D82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40" y="404664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(4)</a:t>
            </a:r>
          </a:p>
        </p:txBody>
      </p:sp>
    </p:spTree>
    <p:extLst>
      <p:ext uri="{BB962C8B-B14F-4D97-AF65-F5344CB8AC3E}">
        <p14:creationId xmlns:p14="http://schemas.microsoft.com/office/powerpoint/2010/main" val="15878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42910" y="1071546"/>
            <a:ext cx="361835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</a:rPr>
              <a:t>1.  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</a:rPr>
              <a:t>收敛域与和函数</a:t>
            </a:r>
            <a:endParaRPr lang="zh-CN" altLang="en-US" b="1" dirty="0">
              <a:solidFill>
                <a:srgbClr val="99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38906"/>
              </p:ext>
            </p:extLst>
          </p:nvPr>
        </p:nvGraphicFramePr>
        <p:xfrm>
          <a:off x="683568" y="3367106"/>
          <a:ext cx="7056437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38" name="Document" r:id="rId3" imgW="7946857" imgH="2978510" progId="Word.Document.8">
                  <p:embed/>
                </p:oleObj>
              </mc:Choice>
              <mc:Fallback>
                <p:oleObj name="Document" r:id="rId3" imgW="7946857" imgH="2978510" progId="Word.Document.8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67106"/>
                        <a:ext cx="7056437" cy="263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17008"/>
              </p:ext>
            </p:extLst>
          </p:nvPr>
        </p:nvGraphicFramePr>
        <p:xfrm>
          <a:off x="558800" y="1643050"/>
          <a:ext cx="73834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39" name="Document" r:id="rId5" imgW="8110669" imgH="1859365" progId="Word.Document.8">
                  <p:embed/>
                </p:oleObj>
              </mc:Choice>
              <mc:Fallback>
                <p:oleObj name="Document" r:id="rId5" imgW="8110669" imgH="1859365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643050"/>
                        <a:ext cx="7383463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33436" y="357166"/>
            <a:ext cx="541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主要内容</a:t>
            </a:r>
          </a:p>
        </p:txBody>
      </p:sp>
    </p:spTree>
    <p:extLst>
      <p:ext uri="{BB962C8B-B14F-4D97-AF65-F5344CB8AC3E}">
        <p14:creationId xmlns:p14="http://schemas.microsoft.com/office/powerpoint/2010/main" val="1801305997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47990"/>
              </p:ext>
            </p:extLst>
          </p:nvPr>
        </p:nvGraphicFramePr>
        <p:xfrm>
          <a:off x="827584" y="197644"/>
          <a:ext cx="646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7" name="公式" r:id="rId3" imgW="6464160" imgH="927000" progId="Equation.3">
                  <p:embed/>
                </p:oleObj>
              </mc:Choice>
              <mc:Fallback>
                <p:oleObj name="公式" r:id="rId3" imgW="6464160" imgH="927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7644"/>
                        <a:ext cx="6464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46668" y="1191268"/>
            <a:ext cx="567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21507"/>
              </p:ext>
            </p:extLst>
          </p:nvPr>
        </p:nvGraphicFramePr>
        <p:xfrm>
          <a:off x="428596" y="1857364"/>
          <a:ext cx="8358246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8" name="公式" r:id="rId5" imgW="8153280" imgH="1358640" progId="Equation.3">
                  <p:embed/>
                </p:oleObj>
              </mc:Choice>
              <mc:Fallback>
                <p:oleObj name="公式" r:id="rId5" imgW="8153280" imgH="1358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857364"/>
                        <a:ext cx="8358246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76" name="Object 52"/>
          <p:cNvGraphicFramePr>
            <a:graphicFrameLocks noChangeAspect="1"/>
          </p:cNvGraphicFramePr>
          <p:nvPr/>
        </p:nvGraphicFramePr>
        <p:xfrm>
          <a:off x="639794" y="1039802"/>
          <a:ext cx="843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9" name="公式" r:id="rId7" imgW="8432640" imgH="888840" progId="Equation.3">
                  <p:embed/>
                </p:oleObj>
              </mc:Choice>
              <mc:Fallback>
                <p:oleObj name="公式" r:id="rId7" imgW="8432640" imgH="888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94" y="1039802"/>
                        <a:ext cx="843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3D1385A0-32D2-4246-81D4-C9887ED5F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89607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1" name="Object 53">
            <a:extLst>
              <a:ext uri="{FF2B5EF4-FFF2-40B4-BE49-F238E27FC236}">
                <a16:creationId xmlns:a16="http://schemas.microsoft.com/office/drawing/2014/main" id="{AB86DFB4-1E9B-4F36-BCF5-EBAE73073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80361"/>
              </p:ext>
            </p:extLst>
          </p:nvPr>
        </p:nvGraphicFramePr>
        <p:xfrm>
          <a:off x="467544" y="4725144"/>
          <a:ext cx="7004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20" name="Equation" r:id="rId9" imgW="7251480" imgH="850680" progId="Equation.DSMT4">
                  <p:embed/>
                </p:oleObj>
              </mc:Choice>
              <mc:Fallback>
                <p:oleObj name="Equation" r:id="rId9" imgW="7251480" imgH="850680" progId="Equation.DSMT4">
                  <p:embed/>
                  <p:pic>
                    <p:nvPicPr>
                      <p:cNvPr id="9482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5144"/>
                        <a:ext cx="70040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5">
            <a:extLst>
              <a:ext uri="{FF2B5EF4-FFF2-40B4-BE49-F238E27FC236}">
                <a16:creationId xmlns:a16="http://schemas.microsoft.com/office/drawing/2014/main" id="{C5C7BFC4-453F-4C26-971C-D270C05C5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59608"/>
              </p:ext>
            </p:extLst>
          </p:nvPr>
        </p:nvGraphicFramePr>
        <p:xfrm>
          <a:off x="467544" y="3933056"/>
          <a:ext cx="44465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21" name="Equation" r:id="rId11" imgW="4635360" imgH="888840" progId="Equation.DSMT4">
                  <p:embed/>
                </p:oleObj>
              </mc:Choice>
              <mc:Fallback>
                <p:oleObj name="Equation" r:id="rId11" imgW="4635360" imgH="888840" progId="Equation.DSMT4">
                  <p:embed/>
                  <p:pic>
                    <p:nvPicPr>
                      <p:cNvPr id="9482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33056"/>
                        <a:ext cx="44465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FB69E72-1BEB-40C4-B1E1-B325582BA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95293"/>
              </p:ext>
            </p:extLst>
          </p:nvPr>
        </p:nvGraphicFramePr>
        <p:xfrm>
          <a:off x="432172" y="3140968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22" name="Equation" r:id="rId13" imgW="4787640" imgH="927000" progId="Equation.DSMT4">
                  <p:embed/>
                </p:oleObj>
              </mc:Choice>
              <mc:Fallback>
                <p:oleObj name="Equation" r:id="rId13" imgW="4787640" imgH="927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1B15979-E2C9-43EB-923F-59FBF280A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72" y="3140968"/>
                        <a:ext cx="4787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827DDC4-0BA2-4EA5-9AC2-292B5C68B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99069"/>
              </p:ext>
            </p:extLst>
          </p:nvPr>
        </p:nvGraphicFramePr>
        <p:xfrm>
          <a:off x="454025" y="5516563"/>
          <a:ext cx="83931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23" name="Equation" r:id="rId15" imgW="9003960" imgH="927000" progId="Equation.DSMT4">
                  <p:embed/>
                </p:oleObj>
              </mc:Choice>
              <mc:Fallback>
                <p:oleObj name="Equation" r:id="rId15" imgW="9003960" imgH="927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928EF88-3D6B-48AF-A177-E7F96EE76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6563"/>
                        <a:ext cx="8393113" cy="865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107504" y="1825660"/>
            <a:ext cx="567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" name="Rectangle 6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2746"/>
              </p:ext>
            </p:extLst>
          </p:nvPr>
        </p:nvGraphicFramePr>
        <p:xfrm>
          <a:off x="827584" y="1662236"/>
          <a:ext cx="4752528" cy="189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42" name="公式" r:id="rId3" imgW="4952880" imgH="1968480" progId="Equation.3">
                  <p:embed/>
                </p:oleObj>
              </mc:Choice>
              <mc:Fallback>
                <p:oleObj name="公式" r:id="rId3" imgW="4952880" imgH="196848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62236"/>
                        <a:ext cx="4752528" cy="18994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5" name="Rectangle 6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98388"/>
              </p:ext>
            </p:extLst>
          </p:nvPr>
        </p:nvGraphicFramePr>
        <p:xfrm>
          <a:off x="827584" y="3634871"/>
          <a:ext cx="4464496" cy="188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43" name="公式" r:id="rId5" imgW="4647960" imgH="1942920" progId="Equation.3">
                  <p:embed/>
                </p:oleObj>
              </mc:Choice>
              <mc:Fallback>
                <p:oleObj name="公式" r:id="rId5" imgW="4647960" imgH="1942920" progId="Equation.3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34871"/>
                        <a:ext cx="4464496" cy="1882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6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41011"/>
              </p:ext>
            </p:extLst>
          </p:nvPr>
        </p:nvGraphicFramePr>
        <p:xfrm>
          <a:off x="805160" y="5517232"/>
          <a:ext cx="5207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44" name="Equation" r:id="rId7" imgW="5232240" imgH="888840" progId="Equation.DSMT4">
                  <p:embed/>
                </p:oleObj>
              </mc:Choice>
              <mc:Fallback>
                <p:oleObj name="Equation" r:id="rId7" imgW="5232240" imgH="88884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0" y="5517232"/>
                        <a:ext cx="52070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107504" y="134029"/>
            <a:ext cx="3672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9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）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15406"/>
              </p:ext>
            </p:extLst>
          </p:nvPr>
        </p:nvGraphicFramePr>
        <p:xfrm>
          <a:off x="157163" y="620713"/>
          <a:ext cx="815925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45" name="Equation" r:id="rId9" imgW="8140680" imgH="965160" progId="Equation.DSMT4">
                  <p:embed/>
                </p:oleObj>
              </mc:Choice>
              <mc:Fallback>
                <p:oleObj name="Equation" r:id="rId9" imgW="8140680" imgH="96516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620713"/>
                        <a:ext cx="8159253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64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79523"/>
              </p:ext>
            </p:extLst>
          </p:nvPr>
        </p:nvGraphicFramePr>
        <p:xfrm>
          <a:off x="251520" y="332656"/>
          <a:ext cx="8105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09" name="Equation" r:id="rId3" imgW="7848360" imgH="901440" progId="Equation.3">
                  <p:embed/>
                </p:oleObj>
              </mc:Choice>
              <mc:Fallback>
                <p:oleObj name="Equation" r:id="rId3" imgW="7848360" imgH="9014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81057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79512" y="46161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269032" y="155679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40687"/>
              </p:ext>
            </p:extLst>
          </p:nvPr>
        </p:nvGraphicFramePr>
        <p:xfrm>
          <a:off x="899592" y="1412776"/>
          <a:ext cx="511492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0" name="Equation" r:id="rId5" imgW="4952880" imgH="2184120" progId="Equation.3">
                  <p:embed/>
                </p:oleObj>
              </mc:Choice>
              <mc:Fallback>
                <p:oleObj name="Equation" r:id="rId5" imgW="4952880" imgH="218412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5114925" cy="216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55434"/>
              </p:ext>
            </p:extLst>
          </p:nvPr>
        </p:nvGraphicFramePr>
        <p:xfrm>
          <a:off x="2771800" y="3717032"/>
          <a:ext cx="5338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1" name="Equation" r:id="rId7" imgW="5168880" imgH="927000" progId="Equation.3">
                  <p:embed/>
                </p:oleObj>
              </mc:Choice>
              <mc:Fallback>
                <p:oleObj name="Equation" r:id="rId7" imgW="5168880" imgH="9270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17032"/>
                        <a:ext cx="53387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7423"/>
              </p:ext>
            </p:extLst>
          </p:nvPr>
        </p:nvGraphicFramePr>
        <p:xfrm>
          <a:off x="539552" y="4797152"/>
          <a:ext cx="7370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2" name="Equation" r:id="rId9" imgW="7137360" imgH="901440" progId="Equation.3">
                  <p:embed/>
                </p:oleObj>
              </mc:Choice>
              <mc:Fallback>
                <p:oleObj name="Equation" r:id="rId9" imgW="7137360" imgH="90144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737076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49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17797"/>
              </p:ext>
            </p:extLst>
          </p:nvPr>
        </p:nvGraphicFramePr>
        <p:xfrm>
          <a:off x="440506" y="188640"/>
          <a:ext cx="82359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0" name="Equation" r:id="rId3" imgW="7975440" imgH="1562040" progId="Equation.3">
                  <p:embed/>
                </p:oleObj>
              </mc:Choice>
              <mc:Fallback>
                <p:oleObj name="Equation" r:id="rId3" imgW="7975440" imgH="156204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06" y="188640"/>
                        <a:ext cx="8235950" cy="154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79512" y="46161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269032" y="215714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93290"/>
              </p:ext>
            </p:extLst>
          </p:nvPr>
        </p:nvGraphicFramePr>
        <p:xfrm>
          <a:off x="1176338" y="1900238"/>
          <a:ext cx="71072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1" name="Equation" r:id="rId5" imgW="6883200" imgH="1104840" progId="Equation.3">
                  <p:embed/>
                </p:oleObj>
              </mc:Choice>
              <mc:Fallback>
                <p:oleObj name="Equation" r:id="rId5" imgW="6883200" imgH="11048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00238"/>
                        <a:ext cx="710723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2538"/>
              </p:ext>
            </p:extLst>
          </p:nvPr>
        </p:nvGraphicFramePr>
        <p:xfrm>
          <a:off x="395536" y="3108300"/>
          <a:ext cx="79343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2" name="Equation" r:id="rId7" imgW="7683480" imgH="2145960" progId="Equation.3">
                  <p:embed/>
                </p:oleObj>
              </mc:Choice>
              <mc:Fallback>
                <p:oleObj name="Equation" r:id="rId7" imgW="7683480" imgH="21459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08300"/>
                        <a:ext cx="7934325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23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21999"/>
              </p:ext>
            </p:extLst>
          </p:nvPr>
        </p:nvGraphicFramePr>
        <p:xfrm>
          <a:off x="440506" y="188640"/>
          <a:ext cx="82359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70" name="Equation" r:id="rId3" imgW="7975440" imgH="1562040" progId="Equation.3">
                  <p:embed/>
                </p:oleObj>
              </mc:Choice>
              <mc:Fallback>
                <p:oleObj name="Equation" r:id="rId3" imgW="7975440" imgH="1562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06" y="188640"/>
                        <a:ext cx="8235950" cy="154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07504" y="215714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92141"/>
              </p:ext>
            </p:extLst>
          </p:nvPr>
        </p:nvGraphicFramePr>
        <p:xfrm>
          <a:off x="1176338" y="1900238"/>
          <a:ext cx="71072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71" name="Equation" r:id="rId5" imgW="6883200" imgH="1104840" progId="Equation.3">
                  <p:embed/>
                </p:oleObj>
              </mc:Choice>
              <mc:Fallback>
                <p:oleObj name="Equation" r:id="rId5" imgW="6883200" imgH="11048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00238"/>
                        <a:ext cx="710723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52123"/>
              </p:ext>
            </p:extLst>
          </p:nvPr>
        </p:nvGraphicFramePr>
        <p:xfrm>
          <a:off x="395536" y="3140968"/>
          <a:ext cx="81311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72" name="Equation" r:id="rId7" imgW="7873920" imgH="2145960" progId="Equation.3">
                  <p:embed/>
                </p:oleObj>
              </mc:Choice>
              <mc:Fallback>
                <p:oleObj name="Equation" r:id="rId7" imgW="7873920" imgH="21459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8131175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53F255E8-0206-4EC7-9294-04A616308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6161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59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91719"/>
              </p:ext>
            </p:extLst>
          </p:nvPr>
        </p:nvGraphicFramePr>
        <p:xfrm>
          <a:off x="381308" y="404664"/>
          <a:ext cx="8367156" cy="222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2" name="Equation" r:id="rId3" imgW="8102520" imgH="2247840" progId="Equation.3">
                  <p:embed/>
                </p:oleObj>
              </mc:Choice>
              <mc:Fallback>
                <p:oleObj name="Equation" r:id="rId3" imgW="8102520" imgH="22478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8" y="404664"/>
                        <a:ext cx="8367156" cy="2221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51520" y="33265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269032" y="263691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19638"/>
              </p:ext>
            </p:extLst>
          </p:nvPr>
        </p:nvGraphicFramePr>
        <p:xfrm>
          <a:off x="990600" y="2636838"/>
          <a:ext cx="74120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3" name="Equation" r:id="rId5" imgW="7175160" imgH="647640" progId="Equation.3">
                  <p:embed/>
                </p:oleObj>
              </mc:Choice>
              <mc:Fallback>
                <p:oleObj name="Equation" r:id="rId5" imgW="7175160" imgH="64764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36838"/>
                        <a:ext cx="74120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33501"/>
              </p:ext>
            </p:extLst>
          </p:nvPr>
        </p:nvGraphicFramePr>
        <p:xfrm>
          <a:off x="228600" y="3357563"/>
          <a:ext cx="84232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4" name="Equation" r:id="rId7" imgW="8153280" imgH="647640" progId="Equation.3">
                  <p:embed/>
                </p:oleObj>
              </mc:Choice>
              <mc:Fallback>
                <p:oleObj name="Equation" r:id="rId7" imgW="8153280" imgH="64764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7563"/>
                        <a:ext cx="84232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28351"/>
              </p:ext>
            </p:extLst>
          </p:nvPr>
        </p:nvGraphicFramePr>
        <p:xfrm>
          <a:off x="467544" y="4005064"/>
          <a:ext cx="81073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5" name="Equation" r:id="rId9" imgW="7848360" imgH="825480" progId="Equation.3">
                  <p:embed/>
                </p:oleObj>
              </mc:Choice>
              <mc:Fallback>
                <p:oleObj name="Equation" r:id="rId9" imgW="7848360" imgH="82548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81073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84717"/>
              </p:ext>
            </p:extLst>
          </p:nvPr>
        </p:nvGraphicFramePr>
        <p:xfrm>
          <a:off x="404327" y="4834074"/>
          <a:ext cx="6559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6" name="Equation" r:id="rId11" imgW="6349680" imgH="825480" progId="Equation.3">
                  <p:embed/>
                </p:oleObj>
              </mc:Choice>
              <mc:Fallback>
                <p:oleObj name="Equation" r:id="rId11" imgW="6349680" imgH="82548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7" y="4834074"/>
                        <a:ext cx="65595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33536"/>
              </p:ext>
            </p:extLst>
          </p:nvPr>
        </p:nvGraphicFramePr>
        <p:xfrm>
          <a:off x="467544" y="5877272"/>
          <a:ext cx="6086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47" name="Equation" r:id="rId13" imgW="5892480" imgH="457200" progId="Equation.3">
                  <p:embed/>
                </p:oleObj>
              </mc:Choice>
              <mc:Fallback>
                <p:oleObj name="Equation" r:id="rId13" imgW="5892480" imgH="4572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77272"/>
                        <a:ext cx="60864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93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59136"/>
              </p:ext>
            </p:extLst>
          </p:nvPr>
        </p:nvGraphicFramePr>
        <p:xfrm>
          <a:off x="471488" y="1843088"/>
          <a:ext cx="814228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44" name="Document" r:id="rId3" imgW="8417411" imgH="1673320" progId="Word.Document.8">
                  <p:embed/>
                </p:oleObj>
              </mc:Choice>
              <mc:Fallback>
                <p:oleObj name="Document" r:id="rId3" imgW="8417411" imgH="1673320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43088"/>
                        <a:ext cx="8142287" cy="160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476672"/>
            <a:ext cx="183255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三、应用</a:t>
            </a:r>
            <a:endParaRPr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9035" y="1177588"/>
            <a:ext cx="4875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处处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连续处处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不可导的函数</a:t>
            </a:r>
            <a:endParaRPr lang="zh-CN" altLang="en-US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10361"/>
              </p:ext>
            </p:extLst>
          </p:nvPr>
        </p:nvGraphicFramePr>
        <p:xfrm>
          <a:off x="539552" y="3356992"/>
          <a:ext cx="800893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45" name="Document" r:id="rId5" imgW="8420651" imgH="2356683" progId="Word.Document.8">
                  <p:embed/>
                </p:oleObj>
              </mc:Choice>
              <mc:Fallback>
                <p:oleObj name="Document" r:id="rId5" imgW="8420651" imgH="2356683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8008938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9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552" y="548680"/>
            <a:ext cx="7772400" cy="647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400" b="1" dirty="0"/>
              <a:t>下图显示不同参数所对应的</a:t>
            </a:r>
            <a:r>
              <a:rPr lang="en-US" altLang="zh-CN" sz="2400" b="1" dirty="0" err="1"/>
              <a:t>Weierstrass</a:t>
            </a:r>
            <a:r>
              <a:rPr lang="zh-CN" altLang="en-US" sz="2400" b="1" dirty="0"/>
              <a:t>函数的图像</a:t>
            </a:r>
          </a:p>
        </p:txBody>
      </p:sp>
      <p:pic>
        <p:nvPicPr>
          <p:cNvPr id="39939" name="Picture 3" descr="Weiers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19883"/>
            <a:ext cx="2501900" cy="222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 descr="Weiers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454551"/>
            <a:ext cx="2468562" cy="219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1" name="Picture 5" descr="Weierst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786" y="4037013"/>
            <a:ext cx="2471738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Weierst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4076700"/>
            <a:ext cx="2476500" cy="217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667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2335"/>
              </p:ext>
            </p:extLst>
          </p:nvPr>
        </p:nvGraphicFramePr>
        <p:xfrm>
          <a:off x="179512" y="476672"/>
          <a:ext cx="864096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15" name="Document" r:id="rId3" imgW="10287747" imgH="585482" progId="Word.Document.8">
                  <p:embed/>
                </p:oleObj>
              </mc:Choice>
              <mc:Fallback>
                <p:oleObj name="Document" r:id="rId3" imgW="10287747" imgH="585482" progId="Word.Document.8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64096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80749"/>
              </p:ext>
            </p:extLst>
          </p:nvPr>
        </p:nvGraphicFramePr>
        <p:xfrm>
          <a:off x="323528" y="2218891"/>
          <a:ext cx="6480720" cy="113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16" name="Document" r:id="rId5" imgW="7708880" imgH="1354130" progId="Word.Document.8">
                  <p:embed/>
                </p:oleObj>
              </mc:Choice>
              <mc:Fallback>
                <p:oleObj name="Document" r:id="rId5" imgW="7708880" imgH="1354130" progId="Word.Document.8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18891"/>
                        <a:ext cx="6480720" cy="1138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9415"/>
              </p:ext>
            </p:extLst>
          </p:nvPr>
        </p:nvGraphicFramePr>
        <p:xfrm>
          <a:off x="325438" y="901700"/>
          <a:ext cx="79660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17" name="Document" r:id="rId7" imgW="8977122" imgH="1785997" progId="Word.Document.8">
                  <p:embed/>
                </p:oleObj>
              </mc:Choice>
              <mc:Fallback>
                <p:oleObj name="Document" r:id="rId7" imgW="8977122" imgH="1785997" progId="Word.Document.8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901700"/>
                        <a:ext cx="7966075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69494"/>
              </p:ext>
            </p:extLst>
          </p:nvPr>
        </p:nvGraphicFramePr>
        <p:xfrm>
          <a:off x="323528" y="4415557"/>
          <a:ext cx="8170863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18" name="Document" r:id="rId9" imgW="9266713" imgH="2404903" progId="Word.Document.8">
                  <p:embed/>
                </p:oleObj>
              </mc:Choice>
              <mc:Fallback>
                <p:oleObj name="Document" r:id="rId9" imgW="9266713" imgH="2404903" progId="Word.Document.8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15557"/>
                        <a:ext cx="8170863" cy="210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47797"/>
              </p:ext>
            </p:extLst>
          </p:nvPr>
        </p:nvGraphicFramePr>
        <p:xfrm>
          <a:off x="323528" y="3429000"/>
          <a:ext cx="70199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19" name="Document" r:id="rId11" imgW="7964858" imgH="1061569" progId="Word.Document.8">
                  <p:embed/>
                </p:oleObj>
              </mc:Choice>
              <mc:Fallback>
                <p:oleObj name="Document" r:id="rId11" imgW="7964858" imgH="1061569" progId="Word.Document.8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7019919" cy="9361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23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5730"/>
              </p:ext>
            </p:extLst>
          </p:nvPr>
        </p:nvGraphicFramePr>
        <p:xfrm>
          <a:off x="251520" y="404664"/>
          <a:ext cx="8542034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11" name="Document" r:id="rId3" imgW="9853555" imgH="3579106" progId="Word.Document.8">
                  <p:embed/>
                </p:oleObj>
              </mc:Choice>
              <mc:Fallback>
                <p:oleObj name="Document" r:id="rId3" imgW="9853555" imgH="3579106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8542034" cy="3096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12591"/>
              </p:ext>
            </p:extLst>
          </p:nvPr>
        </p:nvGraphicFramePr>
        <p:xfrm>
          <a:off x="273942" y="3416760"/>
          <a:ext cx="8618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12" name="Document" r:id="rId5" imgW="10284756" imgH="1178167" progId="Word.Document.8">
                  <p:embed/>
                </p:oleObj>
              </mc:Choice>
              <mc:Fallback>
                <p:oleObj name="Document" r:id="rId5" imgW="10284756" imgH="1178167" progId="Word.Document.8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42" y="3416760"/>
                        <a:ext cx="861853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D3CFF35-4701-4DB0-AB5A-9CBD01E95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00134"/>
              </p:ext>
            </p:extLst>
          </p:nvPr>
        </p:nvGraphicFramePr>
        <p:xfrm>
          <a:off x="263525" y="4365104"/>
          <a:ext cx="62372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13" name="Document" r:id="rId7" imgW="7591593" imgH="1355005" progId="Word.Document.8">
                  <p:embed/>
                </p:oleObj>
              </mc:Choice>
              <mc:Fallback>
                <p:oleObj name="Document" r:id="rId7" imgW="7591593" imgH="1355005" progId="Word.Document.8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365104"/>
                        <a:ext cx="62372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11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3528" y="428604"/>
            <a:ext cx="6534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</a:rPr>
              <a:t>2. 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</a:rPr>
              <a:t>函数序列一致收敛的定义与充要条件</a:t>
            </a:r>
            <a:endParaRPr lang="zh-CN" altLang="en-US" b="1" dirty="0">
              <a:solidFill>
                <a:srgbClr val="9900FF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42672"/>
              </p:ext>
            </p:extLst>
          </p:nvPr>
        </p:nvGraphicFramePr>
        <p:xfrm>
          <a:off x="395288" y="1104900"/>
          <a:ext cx="8012112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34" name="Document" r:id="rId3" imgW="8805519" imgH="2201226" progId="Word.Document.8">
                  <p:embed/>
                </p:oleObj>
              </mc:Choice>
              <mc:Fallback>
                <p:oleObj name="Document" r:id="rId3" imgW="8805519" imgH="2201226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04900"/>
                        <a:ext cx="8012112" cy="202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67848"/>
              </p:ext>
            </p:extLst>
          </p:nvPr>
        </p:nvGraphicFramePr>
        <p:xfrm>
          <a:off x="395288" y="3070224"/>
          <a:ext cx="8229600" cy="223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35" name="Document" r:id="rId5" imgW="9349879" imgH="2633770" progId="Word.Document.8">
                  <p:embed/>
                </p:oleObj>
              </mc:Choice>
              <mc:Fallback>
                <p:oleObj name="Document" r:id="rId5" imgW="9349879" imgH="2633770" progId="Word.Document.8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70224"/>
                        <a:ext cx="8229600" cy="2230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80912"/>
              </p:ext>
            </p:extLst>
          </p:nvPr>
        </p:nvGraphicFramePr>
        <p:xfrm>
          <a:off x="463550" y="4872038"/>
          <a:ext cx="8212906" cy="154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36" name="Document" r:id="rId7" imgW="8891206" imgH="1677639" progId="Word.Document.8">
                  <p:embed/>
                </p:oleObj>
              </mc:Choice>
              <mc:Fallback>
                <p:oleObj name="Document" r:id="rId7" imgW="8891206" imgH="1677639" progId="Word.Document.8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872038"/>
                        <a:ext cx="8212906" cy="1541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33352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96957"/>
              </p:ext>
            </p:extLst>
          </p:nvPr>
        </p:nvGraphicFramePr>
        <p:xfrm>
          <a:off x="17413" y="112713"/>
          <a:ext cx="81549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08" name="Document" r:id="rId3" imgW="9926002" imgH="2349844" progId="Word.Document.8">
                  <p:embed/>
                </p:oleObj>
              </mc:Choice>
              <mc:Fallback>
                <p:oleObj name="Document" r:id="rId3" imgW="9926002" imgH="2349844" progId="Word.Document.8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" y="112713"/>
                        <a:ext cx="8154987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24325"/>
              </p:ext>
            </p:extLst>
          </p:nvPr>
        </p:nvGraphicFramePr>
        <p:xfrm>
          <a:off x="446856" y="2041525"/>
          <a:ext cx="8229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09" name="Document" r:id="rId5" imgW="10045809" imgH="1999348" progId="Word.Document.8">
                  <p:embed/>
                </p:oleObj>
              </mc:Choice>
              <mc:Fallback>
                <p:oleObj name="Document" r:id="rId5" imgW="10045809" imgH="1999348" progId="Word.Document.8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6" y="2041525"/>
                        <a:ext cx="82296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40580"/>
              </p:ext>
            </p:extLst>
          </p:nvPr>
        </p:nvGraphicFramePr>
        <p:xfrm>
          <a:off x="482258" y="4941168"/>
          <a:ext cx="70199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10" name="Document" r:id="rId7" imgW="7964858" imgH="1061569" progId="Word.Document.8">
                  <p:embed/>
                </p:oleObj>
              </mc:Choice>
              <mc:Fallback>
                <p:oleObj name="Document" r:id="rId7" imgW="7964858" imgH="1061569" progId="Word.Document.8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58" y="4941168"/>
                        <a:ext cx="7019925" cy="935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F6FECA4-A474-47D6-A4AA-8860326E8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55058"/>
              </p:ext>
            </p:extLst>
          </p:nvPr>
        </p:nvGraphicFramePr>
        <p:xfrm>
          <a:off x="482258" y="3346261"/>
          <a:ext cx="6856759" cy="126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11" name="Document" r:id="rId9" imgW="7840722" imgH="1451122" progId="Word.Document.8">
                  <p:embed/>
                </p:oleObj>
              </mc:Choice>
              <mc:Fallback>
                <p:oleObj name="Document" r:id="rId9" imgW="7840722" imgH="1451122" progId="Word.Document.8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58" y="3346261"/>
                        <a:ext cx="6856759" cy="12656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63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43782"/>
              </p:ext>
            </p:extLst>
          </p:nvPr>
        </p:nvGraphicFramePr>
        <p:xfrm>
          <a:off x="107504" y="336104"/>
          <a:ext cx="8885116" cy="26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85" name="Document" r:id="rId3" imgW="10096923" imgH="3025451" progId="Word.Document.8">
                  <p:embed/>
                </p:oleObj>
              </mc:Choice>
              <mc:Fallback>
                <p:oleObj name="Document" r:id="rId3" imgW="10096923" imgH="3025451" progId="Word.Document.8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6104"/>
                        <a:ext cx="8885116" cy="2660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7410"/>
              </p:ext>
            </p:extLst>
          </p:nvPr>
        </p:nvGraphicFramePr>
        <p:xfrm>
          <a:off x="150813" y="2855913"/>
          <a:ext cx="5899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86" name="Document" r:id="rId5" imgW="6954010" imgH="959015" progId="Word.Document.8">
                  <p:embed/>
                </p:oleObj>
              </mc:Choice>
              <mc:Fallback>
                <p:oleObj name="Document" r:id="rId5" imgW="6954010" imgH="959015" progId="Word.Document.8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855913"/>
                        <a:ext cx="589915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12B8CB7-6CCE-4761-BF75-5E01FB0F9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63291"/>
              </p:ext>
            </p:extLst>
          </p:nvPr>
        </p:nvGraphicFramePr>
        <p:xfrm>
          <a:off x="112713" y="3717032"/>
          <a:ext cx="832961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87" name="Document" r:id="rId7" imgW="10131827" imgH="2181844" progId="Word.Document.8">
                  <p:embed/>
                </p:oleObj>
              </mc:Choice>
              <mc:Fallback>
                <p:oleObj name="Document" r:id="rId7" imgW="10131827" imgH="218184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3717032"/>
                        <a:ext cx="8329612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94B18A6-932F-4FC9-B4B2-38EAE52DD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07981"/>
              </p:ext>
            </p:extLst>
          </p:nvPr>
        </p:nvGraphicFramePr>
        <p:xfrm>
          <a:off x="179512" y="5373216"/>
          <a:ext cx="78914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88" name="Document" r:id="rId9" imgW="9598554" imgH="1250991" progId="Word.Document.8">
                  <p:embed/>
                </p:oleObj>
              </mc:Choice>
              <mc:Fallback>
                <p:oleObj name="Document" r:id="rId9" imgW="9598554" imgH="1250991" progId="Word.Document.8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12B8CB7-6CCE-4761-BF75-5E01FB0F9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73216"/>
                        <a:ext cx="7891462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74E7A57-F7DA-423E-97E7-CC87FA264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69770"/>
              </p:ext>
            </p:extLst>
          </p:nvPr>
        </p:nvGraphicFramePr>
        <p:xfrm>
          <a:off x="4169667" y="5805264"/>
          <a:ext cx="47228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89" name="Document" r:id="rId11" imgW="5657243" imgH="1134690" progId="Word.Document.8">
                  <p:embed/>
                </p:oleObj>
              </mc:Choice>
              <mc:Fallback>
                <p:oleObj name="Document" r:id="rId11" imgW="5657243" imgH="1134690" progId="Word.Document.8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6670E04-2746-4094-97B3-B73DEBC8B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67" y="5805264"/>
                        <a:ext cx="4722813" cy="9509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1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08081"/>
              </p:ext>
            </p:extLst>
          </p:nvPr>
        </p:nvGraphicFramePr>
        <p:xfrm>
          <a:off x="467544" y="692696"/>
          <a:ext cx="80391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79" name="Document" r:id="rId3" imgW="10344271" imgH="6772809" progId="Word.Document.8">
                  <p:embed/>
                </p:oleObj>
              </mc:Choice>
              <mc:Fallback>
                <p:oleObj name="Document" r:id="rId3" imgW="10344271" imgH="6772809" progId="Word.Documen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92696"/>
                        <a:ext cx="8039100" cy="524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4495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04235"/>
              </p:ext>
            </p:extLst>
          </p:nvPr>
        </p:nvGraphicFramePr>
        <p:xfrm>
          <a:off x="395536" y="1052736"/>
          <a:ext cx="796448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51" name="Document" r:id="rId3" imgW="8518578" imgH="1386157" progId="Word.Document.8">
                  <p:embed/>
                </p:oleObj>
              </mc:Choice>
              <mc:Fallback>
                <p:oleObj name="Document" r:id="rId3" imgW="8518578" imgH="1386157" progId="Word.Document.8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7964488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428589"/>
            <a:ext cx="432048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9933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9933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用多项式逼近连续函数</a:t>
            </a:r>
            <a:endParaRPr lang="en-US" altLang="zh-CN" sz="2800" b="1" dirty="0">
              <a:solidFill>
                <a:srgbClr val="9933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36121"/>
              </p:ext>
            </p:extLst>
          </p:nvPr>
        </p:nvGraphicFramePr>
        <p:xfrm>
          <a:off x="825500" y="4291013"/>
          <a:ext cx="721201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52" name="Document" r:id="rId5" imgW="7461902" imgH="1848209" progId="Word.Document.8">
                  <p:embed/>
                </p:oleObj>
              </mc:Choice>
              <mc:Fallback>
                <p:oleObj name="Document" r:id="rId5" imgW="7461902" imgH="1848209" progId="Word.Document.8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291013"/>
                        <a:ext cx="7212013" cy="178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4327"/>
              </p:ext>
            </p:extLst>
          </p:nvPr>
        </p:nvGraphicFramePr>
        <p:xfrm>
          <a:off x="546100" y="2419350"/>
          <a:ext cx="76104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53" name="Document" r:id="rId7" imgW="8202836" imgH="1966961" progId="Word.Document.8">
                  <p:embed/>
                </p:oleObj>
              </mc:Choice>
              <mc:Fallback>
                <p:oleObj name="Document" r:id="rId7" imgW="8202836" imgH="1966961" progId="Word.Document.8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19350"/>
                        <a:ext cx="7610475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4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20956"/>
              </p:ext>
            </p:extLst>
          </p:nvPr>
        </p:nvGraphicFramePr>
        <p:xfrm>
          <a:off x="451643" y="2348880"/>
          <a:ext cx="79660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18" name="Document" r:id="rId3" imgW="8984319" imgH="1395918" progId="Word.Document.8">
                  <p:embed/>
                </p:oleObj>
              </mc:Choice>
              <mc:Fallback>
                <p:oleObj name="Document" r:id="rId3" imgW="8984319" imgH="1395918" progId="Word.Document.8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" y="2348880"/>
                        <a:ext cx="79660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18019"/>
              </p:ext>
            </p:extLst>
          </p:nvPr>
        </p:nvGraphicFramePr>
        <p:xfrm>
          <a:off x="250825" y="476250"/>
          <a:ext cx="8367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19" name="Document" r:id="rId5" imgW="8983599" imgH="1994015" progId="Word.Document.8">
                  <p:embed/>
                </p:oleObj>
              </mc:Choice>
              <mc:Fallback>
                <p:oleObj name="Document" r:id="rId5" imgW="8983599" imgH="1994015" progId="Word.Document.8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6250"/>
                        <a:ext cx="8367713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4483"/>
              </p:ext>
            </p:extLst>
          </p:nvPr>
        </p:nvGraphicFramePr>
        <p:xfrm>
          <a:off x="475213" y="3215511"/>
          <a:ext cx="7557923" cy="228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20" name="Document" r:id="rId7" imgW="8704712" imgH="2642407" progId="Word.Document.8">
                  <p:embed/>
                </p:oleObj>
              </mc:Choice>
              <mc:Fallback>
                <p:oleObj name="Document" r:id="rId7" imgW="8704712" imgH="2642407" progId="Word.Document.8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13" y="3215511"/>
                        <a:ext cx="7557923" cy="2281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7C0C1D6-878B-4081-AD2B-DB9504C31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5565"/>
              </p:ext>
            </p:extLst>
          </p:nvPr>
        </p:nvGraphicFramePr>
        <p:xfrm>
          <a:off x="297525" y="5517232"/>
          <a:ext cx="816290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21" name="Document" r:id="rId9" imgW="9185347" imgH="1134619" progId="Word.Document.8">
                  <p:embed/>
                </p:oleObj>
              </mc:Choice>
              <mc:Fallback>
                <p:oleObj name="Document" r:id="rId9" imgW="9185347" imgH="1134619" progId="Word.Document.8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25" y="5517232"/>
                        <a:ext cx="816290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17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250825" y="2344738"/>
          <a:ext cx="81121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35" name="Document" r:id="rId3" imgW="8989133" imgH="1394434" progId="Word.Document.8">
                  <p:embed/>
                </p:oleObj>
              </mc:Choice>
              <mc:Fallback>
                <p:oleObj name="Document" r:id="rId3" imgW="8989133" imgH="1394434" progId="Word.Document.8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4738"/>
                        <a:ext cx="81121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47650" y="476250"/>
          <a:ext cx="8501063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36" name="Document" r:id="rId5" imgW="8936209" imgH="2468237" progId="Word.Document.8">
                  <p:embed/>
                </p:oleObj>
              </mc:Choice>
              <mc:Fallback>
                <p:oleObj name="Document" r:id="rId5" imgW="8936209" imgH="2468237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76250"/>
                        <a:ext cx="8501063" cy="233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95536" y="3573016"/>
          <a:ext cx="7861300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37" name="Document" r:id="rId7" imgW="8704712" imgH="2642407" progId="Word.Document.8">
                  <p:embed/>
                </p:oleObj>
              </mc:Choice>
              <mc:Fallback>
                <p:oleObj name="Document" r:id="rId7" imgW="8704712" imgH="264240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7861300" cy="237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90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32485"/>
              </p:ext>
            </p:extLst>
          </p:nvPr>
        </p:nvGraphicFramePr>
        <p:xfrm>
          <a:off x="179512" y="404664"/>
          <a:ext cx="8657794" cy="396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30" name="Document" r:id="rId3" imgW="9479488" imgH="4332640" progId="Word.Document.8">
                  <p:embed/>
                </p:oleObj>
              </mc:Choice>
              <mc:Fallback>
                <p:oleObj name="Document" r:id="rId3" imgW="9479488" imgH="4332640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4664"/>
                        <a:ext cx="8657794" cy="3964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0252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35059"/>
              </p:ext>
            </p:extLst>
          </p:nvPr>
        </p:nvGraphicFramePr>
        <p:xfrm>
          <a:off x="179512" y="332656"/>
          <a:ext cx="8644259" cy="593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54" name="Document" r:id="rId3" imgW="10175419" imgH="6981524" progId="Word.Document.8">
                  <p:embed/>
                </p:oleObj>
              </mc:Choice>
              <mc:Fallback>
                <p:oleObj name="Document" r:id="rId3" imgW="10175419" imgH="6981524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644259" cy="5930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6639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29029"/>
              </p:ext>
            </p:extLst>
          </p:nvPr>
        </p:nvGraphicFramePr>
        <p:xfrm>
          <a:off x="251520" y="484755"/>
          <a:ext cx="8480836" cy="251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67" name="Document" r:id="rId3" imgW="9248351" imgH="2758999" progId="Word.Document.8">
                  <p:embed/>
                </p:oleObj>
              </mc:Choice>
              <mc:Fallback>
                <p:oleObj name="Document" r:id="rId3" imgW="9248351" imgH="2758999" progId="Word.Document.8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4755"/>
                        <a:ext cx="8480836" cy="2515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56482"/>
              </p:ext>
            </p:extLst>
          </p:nvPr>
        </p:nvGraphicFramePr>
        <p:xfrm>
          <a:off x="398463" y="2713038"/>
          <a:ext cx="8288337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68" name="Document" r:id="rId5" imgW="8711552" imgH="1848209" progId="Word.Document.8">
                  <p:embed/>
                </p:oleObj>
              </mc:Choice>
              <mc:Fallback>
                <p:oleObj name="Document" r:id="rId5" imgW="8711552" imgH="1848209" progId="Word.Document.8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713038"/>
                        <a:ext cx="8288337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90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19370"/>
              </p:ext>
            </p:extLst>
          </p:nvPr>
        </p:nvGraphicFramePr>
        <p:xfrm>
          <a:off x="251520" y="548680"/>
          <a:ext cx="8225037" cy="273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96" name="Document" r:id="rId3" imgW="9356719" imgH="3112736" progId="Word.Document.8">
                  <p:embed/>
                </p:oleObj>
              </mc:Choice>
              <mc:Fallback>
                <p:oleObj name="Document" r:id="rId3" imgW="9356719" imgH="3112736" progId="Word.Document.8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8680"/>
                        <a:ext cx="8225037" cy="2730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86596"/>
              </p:ext>
            </p:extLst>
          </p:nvPr>
        </p:nvGraphicFramePr>
        <p:xfrm>
          <a:off x="323528" y="3429000"/>
          <a:ext cx="855548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97" name="Document" r:id="rId5" imgW="9269593" imgH="1478280" progId="Word.Document.8">
                  <p:embed/>
                </p:oleObj>
              </mc:Choice>
              <mc:Fallback>
                <p:oleObj name="Document" r:id="rId5" imgW="9269593" imgH="1478280" progId="Word.Document.8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8555480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57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3528" y="548680"/>
            <a:ext cx="56057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ea typeface="黑体" pitchFamily="2" charset="-122"/>
              </a:rPr>
              <a:t>3. </a:t>
            </a:r>
            <a:r>
              <a:rPr lang="zh-CN" altLang="en-US" b="1" dirty="0">
                <a:solidFill>
                  <a:srgbClr val="9900FF"/>
                </a:solidFill>
                <a:ea typeface="黑体" pitchFamily="2" charset="-122"/>
              </a:rPr>
              <a:t>函数项级数一致收敛的判别条件</a:t>
            </a:r>
            <a:endParaRPr lang="zh-CN" altLang="en-US" b="1" dirty="0">
              <a:solidFill>
                <a:srgbClr val="99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34610"/>
              </p:ext>
            </p:extLst>
          </p:nvPr>
        </p:nvGraphicFramePr>
        <p:xfrm>
          <a:off x="323528" y="1268760"/>
          <a:ext cx="81930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86" name="Document" r:id="rId3" imgW="9034136" imgH="2869115" progId="Word.Document.8">
                  <p:embed/>
                </p:oleObj>
              </mc:Choice>
              <mc:Fallback>
                <p:oleObj name="Document" r:id="rId3" imgW="9034136" imgH="2869115" progId="Word.Document.8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8193088" cy="259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83662"/>
              </p:ext>
            </p:extLst>
          </p:nvPr>
        </p:nvGraphicFramePr>
        <p:xfrm>
          <a:off x="322099" y="3933056"/>
          <a:ext cx="7993063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87" name="Document" r:id="rId5" imgW="8581223" imgH="2764757" progId="Word.Document.8">
                  <p:embed/>
                </p:oleObj>
              </mc:Choice>
              <mc:Fallback>
                <p:oleObj name="Document" r:id="rId5" imgW="8581223" imgH="2764757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9" y="3933056"/>
                        <a:ext cx="7993063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988253"/>
      </p:ext>
    </p:extLst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85219"/>
              </p:ext>
            </p:extLst>
          </p:nvPr>
        </p:nvGraphicFramePr>
        <p:xfrm>
          <a:off x="103189" y="192089"/>
          <a:ext cx="8069212" cy="367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07" name="Document" r:id="rId3" imgW="8842962" imgH="4036840" progId="Word.Document.8">
                  <p:embed/>
                </p:oleObj>
              </mc:Choice>
              <mc:Fallback>
                <p:oleObj name="Document" r:id="rId3" imgW="8842962" imgH="4036840" progId="Word.Document.8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9" y="192089"/>
                        <a:ext cx="8069212" cy="3678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66377"/>
              </p:ext>
            </p:extLst>
          </p:nvPr>
        </p:nvGraphicFramePr>
        <p:xfrm>
          <a:off x="323850" y="3716338"/>
          <a:ext cx="80533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08" name="Document" r:id="rId5" imgW="8973291" imgH="1665044" progId="Word.Document.8">
                  <p:embed/>
                </p:oleObj>
              </mc:Choice>
              <mc:Fallback>
                <p:oleObj name="Document" r:id="rId5" imgW="8973291" imgH="1665044" progId="Word.Document.8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8053388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9102"/>
              </p:ext>
            </p:extLst>
          </p:nvPr>
        </p:nvGraphicFramePr>
        <p:xfrm>
          <a:off x="251520" y="5157192"/>
          <a:ext cx="7704856" cy="153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09" name="Document" r:id="rId7" imgW="8918568" imgH="1778038" progId="Word.Document.8">
                  <p:embed/>
                </p:oleObj>
              </mc:Choice>
              <mc:Fallback>
                <p:oleObj name="Document" r:id="rId7" imgW="8918568" imgH="1778038" progId="Word.Document.8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57192"/>
                        <a:ext cx="7704856" cy="1533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55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79512" y="606162"/>
            <a:ext cx="8856984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itchFamily="2" charset="-122"/>
                <a:ea typeface="黑体" pitchFamily="2" charset="-122"/>
              </a:rPr>
              <a:t>数学家伯恩斯坦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ernstein, Sergi Natanovich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880—1968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在概率论方面伯恩斯坦最早提出并发展了概率论</a:t>
            </a:r>
            <a:endParaRPr lang="en-US" altLang="zh-CN" sz="2400" b="1" dirty="0">
              <a:solidFill>
                <a:srgbClr val="9933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公理化结构，建立了关于独立随机变量之和的中心极限定理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” ──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摘自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《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国大百科全书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》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数学卷）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伯恩斯坦是原苏联数学家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1880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日生于敖德萨；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68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6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日卒于莫斯科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伯恩斯坦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893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毕业于法国巴黎大学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01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又毕业于巴黎综合工科学校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1904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在巴黎获数学博士学位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07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成为教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1914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在哈尔科夫又获纯粹数学博士学位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07─1933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在哈尔科夫大学任教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33─1941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在列宁格勒综合技术学院和列宁格勒大学工作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35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以后在原苏联科学院数学研究所工作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25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当选为乌克兰科学院院士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929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年当选为原苏联科学院院士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他还是巴黎科学院的外国院士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伯恩斯坦曾获得许多国家的荣誉称号和奖励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pic>
        <p:nvPicPr>
          <p:cNvPr id="1458178" name="Picture 2" descr="http://public.whut.edu.cn/math01/jjsx/GaiLvLun/History/images/02/image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38668"/>
            <a:ext cx="1584176" cy="194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9909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369332"/>
            <a:ext cx="7992888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伯恩斯坦对偏微分方程，函数构造论和多项式逼近理论，概率论都作出了贡献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在偏微分方程方面，他以解决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希尔伯特第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19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（正则变分问题的解是否一定解析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04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伯恩斯坦证明了一个变元的解析非线性椭圆型方程其解必定解析）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08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试解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希尔伯特第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20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（一般边值问题）而闻名于世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他创立了一种求解二阶偏微分方程边值问题的新方法（伯恩斯坦法），他还将普拉托问题解的存在性，当作所举椭圆型偏微分方程的第一边值问题来加以探讨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他的工作推动了偏微分方程的发展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在函数构造论和多项式逼近理论方面，他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12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发表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《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论连续函数借助于具有固定次数的多项式的最佳逼近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》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的论文，奠定了函数构造论的基础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他引进了伯恩斯坦多项式、三角多项式导数的伯恩斯坦不等式等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开创了不少函数构造的研究方向，如多项式逼近定理，确定单连通域多项式的逼近的准确近似度等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02489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0063" y="307677"/>
            <a:ext cx="896643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在概率论方面，他最早（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17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）提出了一些公理来作为概率论的前提，促进了概率论公理化的建立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他与莱维共同开创了相关随机变量之和依法则收敛问题的研究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1917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他们得到了相当于独立随机变量之和的中心极限定理，其特点是把独立性换为渐近独立性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22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起，他又着手研究一些应用的实例，诸如马尔可夫单链成果的推广等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他与莱维在研究一维布朗扩散运动时，曾尝试用概率论方式研究所谓随机微分方程，并可将它推广到多维扩散过程的研究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伯恩斯坦对变分法、泛函分析等也有贡献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在数学中以他命名的有：伯恩斯坦定理、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_GB2312" pitchFamily="49" charset="-122"/>
                <a:ea typeface="楷体_GB2312" pitchFamily="49" charset="-122"/>
              </a:rPr>
              <a:t>伯恩斯坦多项式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、伯恩斯坦不等式、伯恩斯坦插值法、伯恩斯坦拟解析类、伯恩斯坦求和法、伯恩斯坦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–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科尔莫哥洛夫估计、伯恩斯坦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–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佐滕多项式、伯恩斯坦极小子流形问题等等，而其中以他的姓氏命名的定理有多种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伯恩斯坦的主要论著都被收入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1952─1964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年出版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《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伯恩斯坦文集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》1─4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卷中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9933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4975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596024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1)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1FA66448-BEE7-4675-9498-50347638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896442"/>
            <a:ext cx="9361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2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E7B12E75-2EF3-4E90-AE3B-4E90313C4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44" y="2688530"/>
            <a:ext cx="8913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3)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2BE119F-5E46-49F7-B34B-50083A4194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3608" y="548680"/>
          <a:ext cx="79835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09" name="Equation" r:id="rId3" imgW="9474120" imgH="1473120" progId="Equation.DSMT4">
                  <p:embed/>
                </p:oleObj>
              </mc:Choice>
              <mc:Fallback>
                <p:oleObj name="Equation" r:id="rId3" imgW="9474120" imgH="147312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32BE119F-5E46-49F7-B34B-50083A41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8680"/>
                        <a:ext cx="79835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C93391EA-0099-45C1-882D-D445485B9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95325"/>
              </p:ext>
            </p:extLst>
          </p:nvPr>
        </p:nvGraphicFramePr>
        <p:xfrm>
          <a:off x="755576" y="1772816"/>
          <a:ext cx="55022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10" name="Equation" r:id="rId5" imgW="6337080" imgH="952200" progId="Equation.DSMT4">
                  <p:embed/>
                </p:oleObj>
              </mc:Choice>
              <mc:Fallback>
                <p:oleObj name="Equation" r:id="rId5" imgW="6337080" imgH="9522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C93391EA-0099-45C1-882D-D445485B9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55022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6F6DD229-0F3A-4353-ABA8-5618DC469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76604"/>
              </p:ext>
            </p:extLst>
          </p:nvPr>
        </p:nvGraphicFramePr>
        <p:xfrm>
          <a:off x="840086" y="2586704"/>
          <a:ext cx="5311899" cy="89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11" name="Equation" r:id="rId7" imgW="5663880" imgH="952200" progId="Equation.DSMT4">
                  <p:embed/>
                </p:oleObj>
              </mc:Choice>
              <mc:Fallback>
                <p:oleObj name="Equation" r:id="rId7" imgW="5663880" imgH="952200" progId="Equation.DSMT4">
                  <p:embed/>
                  <p:pic>
                    <p:nvPicPr>
                      <p:cNvPr id="25" name="Object 1">
                        <a:extLst>
                          <a:ext uri="{FF2B5EF4-FFF2-40B4-BE49-F238E27FC236}">
                            <a16:creationId xmlns:a16="http://schemas.microsoft.com/office/drawing/2014/main" id="{6F6DD229-0F3A-4353-ABA8-5618DC469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86" y="2586704"/>
                        <a:ext cx="5311899" cy="891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29651E7-A6CA-46E8-8EBA-2E6D4C2B6765}"/>
              </a:ext>
            </a:extLst>
          </p:cNvPr>
          <p:cNvSpPr/>
          <p:nvPr/>
        </p:nvSpPr>
        <p:spPr>
          <a:xfrm>
            <a:off x="107504" y="44624"/>
            <a:ext cx="41764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四、练习题（作业）</a:t>
            </a:r>
            <a:endParaRPr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0EC9851-5658-4ECB-9EFC-5755A4686796}"/>
              </a:ext>
            </a:extLst>
          </p:cNvPr>
          <p:cNvGrpSpPr/>
          <p:nvPr/>
        </p:nvGrpSpPr>
        <p:grpSpPr>
          <a:xfrm>
            <a:off x="167254" y="3259020"/>
            <a:ext cx="6662512" cy="1268893"/>
            <a:chOff x="500034" y="2602485"/>
            <a:chExt cx="6662512" cy="1268893"/>
          </a:xfrm>
        </p:grpSpPr>
        <p:graphicFrame>
          <p:nvGraphicFramePr>
            <p:cNvPr id="21" name="Object 8">
              <a:extLst>
                <a:ext uri="{FF2B5EF4-FFF2-40B4-BE49-F238E27FC236}">
                  <a16:creationId xmlns:a16="http://schemas.microsoft.com/office/drawing/2014/main" id="{351D422A-A955-4562-A73C-BEA644F8CE2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131581" y="2602485"/>
            <a:ext cx="2571735" cy="78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112" name="公式" r:id="rId9" imgW="1397000" imgH="431800" progId="Equation.3">
                    <p:embed/>
                  </p:oleObj>
                </mc:Choice>
                <mc:Fallback>
                  <p:oleObj name="公式" r:id="rId9" imgW="1397000" imgH="431800" progId="Equation.3">
                    <p:embed/>
                    <p:pic>
                      <p:nvPicPr>
                        <p:cNvPr id="15247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581" y="2602485"/>
                          <a:ext cx="2571735" cy="78841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4E96CAB5-405E-4491-9AED-DCFDBE15CA47}"/>
                </a:ext>
              </a:extLst>
            </p:cNvPr>
            <p:cNvGrpSpPr/>
            <p:nvPr/>
          </p:nvGrpSpPr>
          <p:grpSpPr>
            <a:xfrm>
              <a:off x="500034" y="2748083"/>
              <a:ext cx="6662512" cy="1123295"/>
              <a:chOff x="285752" y="2551926"/>
              <a:chExt cx="6662512" cy="1123295"/>
            </a:xfrm>
          </p:grpSpPr>
          <p:graphicFrame>
            <p:nvGraphicFramePr>
              <p:cNvPr id="26" name="Object 7">
                <a:extLst>
                  <a:ext uri="{FF2B5EF4-FFF2-40B4-BE49-F238E27FC236}">
                    <a16:creationId xmlns:a16="http://schemas.microsoft.com/office/drawing/2014/main" id="{9803A44C-345D-453D-8D4C-1A376347A59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93255" y="2667144"/>
              <a:ext cx="994970" cy="401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113" name="公式" r:id="rId11" imgW="494870" imgH="203024" progId="Equation.3">
                      <p:embed/>
                    </p:oleObj>
                  </mc:Choice>
                  <mc:Fallback>
                    <p:oleObj name="公式" r:id="rId11" imgW="494870" imgH="203024" progId="Equation.3">
                      <p:embed/>
                      <p:pic>
                        <p:nvPicPr>
                          <p:cNvPr id="152474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3255" y="2667144"/>
                            <a:ext cx="994970" cy="40181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Rectangle 9">
                <a:extLst>
                  <a:ext uri="{FF2B5EF4-FFF2-40B4-BE49-F238E27FC236}">
                    <a16:creationId xmlns:a16="http://schemas.microsoft.com/office/drawing/2014/main" id="{3F7D4A77-A861-43E6-81D2-1CF9BEA4C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2551926"/>
                <a:ext cx="20716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把函数</a:t>
                </a:r>
                <a:endPara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" name="Rectangle 10">
                <a:extLst>
                  <a:ext uri="{FF2B5EF4-FFF2-40B4-BE49-F238E27FC236}">
                    <a16:creationId xmlns:a16="http://schemas.microsoft.com/office/drawing/2014/main" id="{75510885-A384-4FBE-A942-00D687FAE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6528" y="2571744"/>
                <a:ext cx="257173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展开成</a:t>
                </a:r>
                <a:endPara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1" name="Rectangle 11">
                <a:extLst>
                  <a:ext uri="{FF2B5EF4-FFF2-40B4-BE49-F238E27FC236}">
                    <a16:creationId xmlns:a16="http://schemas.microsoft.com/office/drawing/2014/main" id="{12B9DB04-2E06-4417-917F-B44AB93C5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752" y="3152001"/>
                <a:ext cx="479030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幂级数为 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___________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rPr>
                  <a:t> </a:t>
                </a:r>
              </a:p>
            </p:txBody>
          </p:sp>
        </p:grpSp>
      </p:grpSp>
      <p:sp>
        <p:nvSpPr>
          <p:cNvPr id="32" name="Text Box 4">
            <a:extLst>
              <a:ext uri="{FF2B5EF4-FFF2-40B4-BE49-F238E27FC236}">
                <a16:creationId xmlns:a16="http://schemas.microsoft.com/office/drawing/2014/main" id="{4B7B2313-2861-4493-84A8-CD668110B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6" y="3403036"/>
            <a:ext cx="9361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4)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DFC2690E-EDFF-48BD-B18E-04A766CD8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647451"/>
            <a:ext cx="8913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5)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524C6F63-423C-483A-A49C-288EB6C2943F}"/>
              </a:ext>
            </a:extLst>
          </p:cNvPr>
          <p:cNvGrpSpPr/>
          <p:nvPr/>
        </p:nvGrpSpPr>
        <p:grpSpPr>
          <a:xfrm>
            <a:off x="415108" y="4483156"/>
            <a:ext cx="7982596" cy="962068"/>
            <a:chOff x="333820" y="2068792"/>
            <a:chExt cx="7982596" cy="962068"/>
          </a:xfrm>
        </p:grpSpPr>
        <p:sp>
          <p:nvSpPr>
            <p:cNvPr id="35" name="Rectangle 7">
              <a:extLst>
                <a:ext uri="{FF2B5EF4-FFF2-40B4-BE49-F238E27FC236}">
                  <a16:creationId xmlns:a16="http://schemas.microsoft.com/office/drawing/2014/main" id="{13D4985D-63DB-4967-89B4-24A44D893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20" y="2257708"/>
              <a:ext cx="12858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36" name="Object 6">
              <a:extLst>
                <a:ext uri="{FF2B5EF4-FFF2-40B4-BE49-F238E27FC236}">
                  <a16:creationId xmlns:a16="http://schemas.microsoft.com/office/drawing/2014/main" id="{796C8F7D-5E33-4501-8EDC-40324CC700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81740" y="2068792"/>
            <a:ext cx="2886204" cy="962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114" name="公式" r:id="rId13" imgW="1624895" imgH="545863" progId="Equation.3">
                    <p:embed/>
                  </p:oleObj>
                </mc:Choice>
                <mc:Fallback>
                  <p:oleObj name="公式" r:id="rId13" imgW="1624895" imgH="545863" progId="Equation.3">
                    <p:embed/>
                    <p:pic>
                      <p:nvPicPr>
                        <p:cNvPr id="23" name="Object 6">
                          <a:extLst>
                            <a:ext uri="{FF2B5EF4-FFF2-40B4-BE49-F238E27FC236}">
                              <a16:creationId xmlns:a16="http://schemas.microsoft.com/office/drawing/2014/main" id="{F11319BE-A433-44C0-9FFB-B14EFB8F5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740" y="2068792"/>
                          <a:ext cx="2886204" cy="9620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8">
              <a:extLst>
                <a:ext uri="{FF2B5EF4-FFF2-40B4-BE49-F238E27FC236}">
                  <a16:creationId xmlns:a16="http://schemas.microsoft.com/office/drawing/2014/main" id="{2FE5F898-AAEA-494E-94F3-934696EF3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730" y="2285992"/>
              <a:ext cx="435768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和函数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___________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23786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69AE6E46-89BE-45DE-A2AF-60EA05B0F2A6}"/>
              </a:ext>
            </a:extLst>
          </p:cNvPr>
          <p:cNvGrpSpPr/>
          <p:nvPr/>
        </p:nvGrpSpPr>
        <p:grpSpPr>
          <a:xfrm>
            <a:off x="626166" y="476672"/>
            <a:ext cx="7978282" cy="839397"/>
            <a:chOff x="444498" y="4071942"/>
            <a:chExt cx="7978282" cy="839397"/>
          </a:xfrm>
        </p:grpSpPr>
        <p:graphicFrame>
          <p:nvGraphicFramePr>
            <p:cNvPr id="28" name="Object 12">
              <a:extLst>
                <a:ext uri="{FF2B5EF4-FFF2-40B4-BE49-F238E27FC236}">
                  <a16:creationId xmlns:a16="http://schemas.microsoft.com/office/drawing/2014/main" id="{C0919525-A60E-420E-91D2-E897D9F9DD4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70462" y="4071942"/>
            <a:ext cx="1357322" cy="839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136" name="公式" r:id="rId3" imgW="723586" imgH="444307" progId="Equation.3">
                    <p:embed/>
                  </p:oleObj>
                </mc:Choice>
                <mc:Fallback>
                  <p:oleObj name="公式" r:id="rId3" imgW="723586" imgH="444307" progId="Equation.3">
                    <p:embed/>
                    <p:pic>
                      <p:nvPicPr>
                        <p:cNvPr id="15196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462" y="4071942"/>
                          <a:ext cx="1357322" cy="839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">
              <a:extLst>
                <a:ext uri="{FF2B5EF4-FFF2-40B4-BE49-F238E27FC236}">
                  <a16:creationId xmlns:a16="http://schemas.microsoft.com/office/drawing/2014/main" id="{F0283AE3-BD75-4553-9B5C-DB7B1340E5A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15816" y="4313606"/>
            <a:ext cx="928694" cy="41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137" name="公式" r:id="rId5" imgW="368140" imgH="177723" progId="Equation.3">
                    <p:embed/>
                  </p:oleObj>
                </mc:Choice>
                <mc:Fallback>
                  <p:oleObj name="公式" r:id="rId5" imgW="368140" imgH="177723" progId="Equation.3">
                    <p:embed/>
                    <p:pic>
                      <p:nvPicPr>
                        <p:cNvPr id="15196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4313606"/>
                          <a:ext cx="928694" cy="411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3">
              <a:extLst>
                <a:ext uri="{FF2B5EF4-FFF2-40B4-BE49-F238E27FC236}">
                  <a16:creationId xmlns:a16="http://schemas.microsoft.com/office/drawing/2014/main" id="{8BD1E890-91D7-4F9A-B55A-0559DB5D8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98" y="4233788"/>
              <a:ext cx="135729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1" name="Rectangle 14">
              <a:extLst>
                <a:ext uri="{FF2B5EF4-FFF2-40B4-BE49-F238E27FC236}">
                  <a16:creationId xmlns:a16="http://schemas.microsoft.com/office/drawing/2014/main" id="{249A0289-AAB0-4D3B-B9DF-41B6AC545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5776" y="4268397"/>
              <a:ext cx="5714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" name="Rectangle 15">
              <a:extLst>
                <a:ext uri="{FF2B5EF4-FFF2-40B4-BE49-F238E27FC236}">
                  <a16:creationId xmlns:a16="http://schemas.microsoft.com/office/drawing/2014/main" id="{DA1C25F6-DF13-4F48-A827-670966A26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904" y="4268397"/>
              <a:ext cx="47148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处的幂级数展开式为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_______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</p:grpSp>
      <p:sp>
        <p:nvSpPr>
          <p:cNvPr id="33" name="Text Box 4">
            <a:extLst>
              <a:ext uri="{FF2B5EF4-FFF2-40B4-BE49-F238E27FC236}">
                <a16:creationId xmlns:a16="http://schemas.microsoft.com/office/drawing/2014/main" id="{E03AA07F-5F87-4083-8FF4-915EA9EC3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56" y="620688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6)</a:t>
            </a:r>
          </a:p>
        </p:txBody>
      </p:sp>
      <p:sp>
        <p:nvSpPr>
          <p:cNvPr id="34" name="Rectangle 27">
            <a:extLst>
              <a:ext uri="{FF2B5EF4-FFF2-40B4-BE49-F238E27FC236}">
                <a16:creationId xmlns:a16="http://schemas.microsoft.com/office/drawing/2014/main" id="{49511049-6A16-4CE4-A37A-44C49E416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975" y="1691761"/>
            <a:ext cx="270870" cy="52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675" tIns="46631" rIns="89675" bIns="46631" anchor="ctr">
            <a:spAutoFit/>
          </a:bodyPr>
          <a:lstStyle/>
          <a:p>
            <a:r>
              <a:rPr lang="en-US" altLang="zh-CN" sz="2800" b="1" dirty="0"/>
              <a:t> </a:t>
            </a:r>
            <a:endParaRPr lang="en-US" altLang="zh-CN" sz="2800" dirty="0"/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4BAF6A6D-E72F-44A9-95E1-0FE5119B9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56" y="1412776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7)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4261607-F7F1-456A-A7C1-680009B3D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38027"/>
              </p:ext>
            </p:extLst>
          </p:nvPr>
        </p:nvGraphicFramePr>
        <p:xfrm>
          <a:off x="675728" y="1527151"/>
          <a:ext cx="73040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38" name="Equation" r:id="rId7" imgW="6705360" imgH="965160" progId="Equation.DSMT4">
                  <p:embed/>
                </p:oleObj>
              </mc:Choice>
              <mc:Fallback>
                <p:oleObj name="Equation" r:id="rId7" imgW="6705360" imgH="9651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BFCC9C9-1C95-47D3-8813-CC714623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28" y="1527151"/>
                        <a:ext cx="73040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4BB0F580-16E4-4073-9990-D8A1B803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25131"/>
              </p:ext>
            </p:extLst>
          </p:nvPr>
        </p:nvGraphicFramePr>
        <p:xfrm>
          <a:off x="755576" y="2708920"/>
          <a:ext cx="8208912" cy="84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39" name="Equation" r:id="rId9" imgW="8648640" imgH="901440" progId="Equation.3">
                  <p:embed/>
                </p:oleObj>
              </mc:Choice>
              <mc:Fallback>
                <p:oleObj name="Equation" r:id="rId9" imgW="8648640" imgH="901440" progId="Equation.3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8920"/>
                        <a:ext cx="8208912" cy="848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">
            <a:extLst>
              <a:ext uri="{FF2B5EF4-FFF2-40B4-BE49-F238E27FC236}">
                <a16:creationId xmlns:a16="http://schemas.microsoft.com/office/drawing/2014/main" id="{196FDA9B-5891-47D9-B35B-A5736E30D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21" y="2780928"/>
            <a:ext cx="613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.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B7D0321F-23F1-4615-AFCB-97AD5C58B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33134"/>
              </p:ext>
            </p:extLst>
          </p:nvPr>
        </p:nvGraphicFramePr>
        <p:xfrm>
          <a:off x="928662" y="3614681"/>
          <a:ext cx="4332293" cy="162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40" name="公式" r:id="rId11" imgW="4711700" imgH="1765300" progId="Equation.3">
                  <p:embed/>
                </p:oleObj>
              </mc:Choice>
              <mc:Fallback>
                <p:oleObj name="公式" r:id="rId11" imgW="4711700" imgH="1765300" progId="Equation.3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377EF4F-31C5-4C83-B2EB-0FE1EAB3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614681"/>
                        <a:ext cx="4332293" cy="1620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9D5EDCAC-A937-4ADD-9BFC-153E77A31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64592"/>
              </p:ext>
            </p:extLst>
          </p:nvPr>
        </p:nvGraphicFramePr>
        <p:xfrm>
          <a:off x="357158" y="5020586"/>
          <a:ext cx="834201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41" name="公式" r:id="rId13" imgW="8026200" imgH="965160" progId="Equation.3">
                  <p:embed/>
                </p:oleObj>
              </mc:Choice>
              <mc:Fallback>
                <p:oleObj name="公式" r:id="rId13" imgW="8026200" imgH="965160" progId="Equation.3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FD671358-4C89-4632-B951-7D243445A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020586"/>
                        <a:ext cx="8342017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>
            <a:extLst>
              <a:ext uri="{FF2B5EF4-FFF2-40B4-BE49-F238E27FC236}">
                <a16:creationId xmlns:a16="http://schemas.microsoft.com/office/drawing/2014/main" id="{BD7A70CE-1DB2-4C45-8C3A-D0A322BAE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07707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40423659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596024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1)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1FA66448-BEE7-4675-9498-50347638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092768"/>
            <a:ext cx="9361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2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E7B12E75-2EF3-4E90-AE3B-4E90313C4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44" y="3884856"/>
            <a:ext cx="8913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3)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2BE119F-5E46-49F7-B34B-50083A4194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3608" y="548680"/>
          <a:ext cx="79835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98" name="Equation" r:id="rId3" imgW="9474120" imgH="1473120" progId="Equation.DSMT4">
                  <p:embed/>
                </p:oleObj>
              </mc:Choice>
              <mc:Fallback>
                <p:oleObj name="Equation" r:id="rId3" imgW="9474120" imgH="147312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32BE119F-5E46-49F7-B34B-50083A41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8680"/>
                        <a:ext cx="79835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C93391EA-0099-45C1-882D-D445485B98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576" y="2969142"/>
          <a:ext cx="55022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99" name="Equation" r:id="rId5" imgW="6337080" imgH="952200" progId="Equation.DSMT4">
                  <p:embed/>
                </p:oleObj>
              </mc:Choice>
              <mc:Fallback>
                <p:oleObj name="Equation" r:id="rId5" imgW="6337080" imgH="9522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C93391EA-0099-45C1-882D-D445485B9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69142"/>
                        <a:ext cx="55022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DC079D6A-D3D4-46A7-984D-62220CE3CD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3020" y="2708920"/>
          <a:ext cx="13747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0" name="Equation" r:id="rId7" imgW="1244520" imgH="850680" progId="Equation.DSMT4">
                  <p:embed/>
                </p:oleObj>
              </mc:Choice>
              <mc:Fallback>
                <p:oleObj name="Equation" r:id="rId7" imgW="1244520" imgH="850680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DC079D6A-D3D4-46A7-984D-62220CE3C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020" y="2708920"/>
                        <a:ext cx="13747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B7AEAB30-FBAC-423B-954E-8F8F4228E0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8076" y="1912517"/>
          <a:ext cx="85407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1" name="Equation" r:id="rId9" imgW="10134360" imgH="1307880" progId="Equation.DSMT4">
                  <p:embed/>
                </p:oleObj>
              </mc:Choice>
              <mc:Fallback>
                <p:oleObj name="Equation" r:id="rId9" imgW="10134360" imgH="130788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B7AEAB30-FBAC-423B-954E-8F8F4228E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6" y="1912517"/>
                        <a:ext cx="85407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578AB11-64D2-4520-B23A-CF19E0256A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18147" y="1215629"/>
          <a:ext cx="1101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2" name="Equation" r:id="rId11" imgW="1307880" imgH="850680" progId="Equation.DSMT4">
                  <p:embed/>
                </p:oleObj>
              </mc:Choice>
              <mc:Fallback>
                <p:oleObj name="Equation" r:id="rId11" imgW="1307880" imgH="85068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B578AB11-64D2-4520-B23A-CF19E0256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147" y="1215629"/>
                        <a:ext cx="1101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6F6DD229-0F3A-4353-ABA8-5618DC469E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0086" y="3783030"/>
          <a:ext cx="5311899" cy="89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3" name="Equation" r:id="rId13" imgW="5663880" imgH="952200" progId="Equation.DSMT4">
                  <p:embed/>
                </p:oleObj>
              </mc:Choice>
              <mc:Fallback>
                <p:oleObj name="Equation" r:id="rId13" imgW="5663880" imgH="952200" progId="Equation.DSMT4">
                  <p:embed/>
                  <p:pic>
                    <p:nvPicPr>
                      <p:cNvPr id="25" name="Object 1">
                        <a:extLst>
                          <a:ext uri="{FF2B5EF4-FFF2-40B4-BE49-F238E27FC236}">
                            <a16:creationId xmlns:a16="http://schemas.microsoft.com/office/drawing/2014/main" id="{6F6DD229-0F3A-4353-ABA8-5618DC469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86" y="3783030"/>
                        <a:ext cx="5311899" cy="891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8D6788A7-621C-47DA-AA84-C4735E632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1519" y="4650464"/>
          <a:ext cx="8054847" cy="187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4" name="Equation" r:id="rId15" imgW="8724600" imgH="2044440" progId="Equation.DSMT4">
                  <p:embed/>
                </p:oleObj>
              </mc:Choice>
              <mc:Fallback>
                <p:oleObj name="Equation" r:id="rId15" imgW="8724600" imgH="204444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8D6788A7-621C-47DA-AA84-C4735E632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4650464"/>
                        <a:ext cx="8054847" cy="18748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BC367A99-B33A-463A-B477-8922DBB39C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39837" y="3625920"/>
          <a:ext cx="932916" cy="107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05" name="Equation" r:id="rId17" imgW="749160" imgH="850680" progId="Equation.DSMT4">
                  <p:embed/>
                </p:oleObj>
              </mc:Choice>
              <mc:Fallback>
                <p:oleObj name="Equation" r:id="rId17" imgW="749160" imgH="8506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BC367A99-B33A-463A-B477-8922DBB39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37" y="3625920"/>
                        <a:ext cx="932916" cy="10769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29651E7-A6CA-46E8-8EBA-2E6D4C2B6765}"/>
              </a:ext>
            </a:extLst>
          </p:cNvPr>
          <p:cNvSpPr/>
          <p:nvPr/>
        </p:nvSpPr>
        <p:spPr>
          <a:xfrm>
            <a:off x="107504" y="44624"/>
            <a:ext cx="417646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解答：练习题（作业）</a:t>
            </a:r>
            <a:endParaRPr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367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CBA7598-49B0-4206-8621-7B7EA5711E85}"/>
              </a:ext>
            </a:extLst>
          </p:cNvPr>
          <p:cNvGrpSpPr/>
          <p:nvPr/>
        </p:nvGrpSpPr>
        <p:grpSpPr>
          <a:xfrm>
            <a:off x="212002" y="188640"/>
            <a:ext cx="6662512" cy="1268893"/>
            <a:chOff x="500034" y="2602485"/>
            <a:chExt cx="6662512" cy="1268893"/>
          </a:xfrm>
        </p:grpSpPr>
        <p:graphicFrame>
          <p:nvGraphicFramePr>
            <p:cNvPr id="1524744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131581" y="2602485"/>
            <a:ext cx="2571735" cy="78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85" name="公式" r:id="rId3" imgW="1397000" imgH="431800" progId="Equation.3">
                    <p:embed/>
                  </p:oleObj>
                </mc:Choice>
                <mc:Fallback>
                  <p:oleObj name="公式" r:id="rId3" imgW="1397000" imgH="431800" progId="Equation.3">
                    <p:embed/>
                    <p:pic>
                      <p:nvPicPr>
                        <p:cNvPr id="15247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581" y="2602485"/>
                          <a:ext cx="2571735" cy="78841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E69611E2-BAAF-4955-89DF-7ECB95E00D6B}"/>
                </a:ext>
              </a:extLst>
            </p:cNvPr>
            <p:cNvGrpSpPr/>
            <p:nvPr/>
          </p:nvGrpSpPr>
          <p:grpSpPr>
            <a:xfrm>
              <a:off x="500034" y="2748083"/>
              <a:ext cx="6662512" cy="1123295"/>
              <a:chOff x="285752" y="2551926"/>
              <a:chExt cx="6662512" cy="1123295"/>
            </a:xfrm>
          </p:grpSpPr>
          <p:graphicFrame>
            <p:nvGraphicFramePr>
              <p:cNvPr id="1524743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93255" y="2667144"/>
              <a:ext cx="994970" cy="401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686" name="公式" r:id="rId5" imgW="494870" imgH="203024" progId="Equation.3">
                      <p:embed/>
                    </p:oleObj>
                  </mc:Choice>
                  <mc:Fallback>
                    <p:oleObj name="公式" r:id="rId5" imgW="494870" imgH="203024" progId="Equation.3">
                      <p:embed/>
                      <p:pic>
                        <p:nvPicPr>
                          <p:cNvPr id="152474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3255" y="2667144"/>
                            <a:ext cx="994970" cy="40181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4745" name="Rectangle 9"/>
              <p:cNvSpPr>
                <a:spLocks noChangeArrowheads="1"/>
              </p:cNvSpPr>
              <p:nvPr/>
            </p:nvSpPr>
            <p:spPr bwMode="auto">
              <a:xfrm>
                <a:off x="611560" y="2551926"/>
                <a:ext cx="20716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把函数</a:t>
                </a:r>
                <a:endPara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524746" name="Rectangle 10"/>
              <p:cNvSpPr>
                <a:spLocks noChangeArrowheads="1"/>
              </p:cNvSpPr>
              <p:nvPr/>
            </p:nvSpPr>
            <p:spPr bwMode="auto">
              <a:xfrm>
                <a:off x="4376528" y="2571744"/>
                <a:ext cx="257173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展开成</a:t>
                </a:r>
                <a:endPara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524747" name="Rectangle 11"/>
              <p:cNvSpPr>
                <a:spLocks noChangeArrowheads="1"/>
              </p:cNvSpPr>
              <p:nvPr/>
            </p:nvSpPr>
            <p:spPr bwMode="auto">
              <a:xfrm>
                <a:off x="285752" y="3152001"/>
                <a:ext cx="479030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幂级数为 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___________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</a:rPr>
                  <a:t> </a:t>
                </a:r>
              </a:p>
            </p:txBody>
          </p:sp>
        </p:grpSp>
      </p:grpSp>
      <p:graphicFrame>
        <p:nvGraphicFramePr>
          <p:cNvPr id="1524748" name="Object 12"/>
          <p:cNvGraphicFramePr>
            <a:graphicFrameLocks noChangeAspect="1"/>
          </p:cNvGraphicFramePr>
          <p:nvPr>
            <p:extLst/>
          </p:nvPr>
        </p:nvGraphicFramePr>
        <p:xfrm>
          <a:off x="35496" y="1844824"/>
          <a:ext cx="9077302" cy="20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7" name="Equation" r:id="rId7" imgW="10198080" imgH="2298600" progId="Equation.DSMT4">
                  <p:embed/>
                </p:oleObj>
              </mc:Choice>
              <mc:Fallback>
                <p:oleObj name="Equation" r:id="rId7" imgW="10198080" imgH="2298600" progId="Equation.DSMT4">
                  <p:embed/>
                  <p:pic>
                    <p:nvPicPr>
                      <p:cNvPr id="1524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844824"/>
                        <a:ext cx="9077302" cy="2057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FFAD4F92-D1EB-4F3B-B3E9-1B3F9902ECF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89967" y="888310"/>
          <a:ext cx="5506369" cy="95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8" name="Equation" r:id="rId9" imgW="5359320" imgH="927000" progId="Equation.DSMT4">
                  <p:embed/>
                </p:oleObj>
              </mc:Choice>
              <mc:Fallback>
                <p:oleObj name="Equation" r:id="rId9" imgW="5359320" imgH="92700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FFAD4F92-D1EB-4F3B-B3E9-1B3F9902E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67" y="888310"/>
                        <a:ext cx="5506369" cy="9565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>
            <a:extLst>
              <a:ext uri="{FF2B5EF4-FFF2-40B4-BE49-F238E27FC236}">
                <a16:creationId xmlns:a16="http://schemas.microsoft.com/office/drawing/2014/main" id="{1053B7AA-E419-45B9-B10C-96B3EE443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32656"/>
            <a:ext cx="9361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4)</a:t>
            </a: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E6F69A32-2923-47DE-8A75-F90787A8F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44" y="4114508"/>
            <a:ext cx="8913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5)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C9C6389-53A1-4529-9658-F22BD6D70FC0}"/>
              </a:ext>
            </a:extLst>
          </p:cNvPr>
          <p:cNvGrpSpPr/>
          <p:nvPr/>
        </p:nvGrpSpPr>
        <p:grpSpPr>
          <a:xfrm>
            <a:off x="459856" y="3950213"/>
            <a:ext cx="7982596" cy="962068"/>
            <a:chOff x="333820" y="2068792"/>
            <a:chExt cx="7982596" cy="962068"/>
          </a:xfrm>
        </p:grpSpPr>
        <p:sp>
          <p:nvSpPr>
            <p:cNvPr id="22" name="Rectangle 7">
              <a:extLst>
                <a:ext uri="{FF2B5EF4-FFF2-40B4-BE49-F238E27FC236}">
                  <a16:creationId xmlns:a16="http://schemas.microsoft.com/office/drawing/2014/main" id="{3E9D4C58-838C-4F36-9F93-F6D562017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20" y="2257708"/>
              <a:ext cx="12858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3" name="Object 6">
              <a:extLst>
                <a:ext uri="{FF2B5EF4-FFF2-40B4-BE49-F238E27FC236}">
                  <a16:creationId xmlns:a16="http://schemas.microsoft.com/office/drawing/2014/main" id="{F11319BE-A433-44C0-9FFB-B14EFB8F581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81740" y="2068792"/>
            <a:ext cx="2886204" cy="962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89" name="公式" r:id="rId11" imgW="1624895" imgH="545863" progId="Equation.3">
                    <p:embed/>
                  </p:oleObj>
                </mc:Choice>
                <mc:Fallback>
                  <p:oleObj name="公式" r:id="rId11" imgW="1624895" imgH="545863" progId="Equation.3">
                    <p:embed/>
                    <p:pic>
                      <p:nvPicPr>
                        <p:cNvPr id="23" name="Object 6">
                          <a:extLst>
                            <a:ext uri="{FF2B5EF4-FFF2-40B4-BE49-F238E27FC236}">
                              <a16:creationId xmlns:a16="http://schemas.microsoft.com/office/drawing/2014/main" id="{F11319BE-A433-44C0-9FFB-B14EFB8F5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740" y="2068792"/>
                          <a:ext cx="2886204" cy="96206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8">
              <a:extLst>
                <a:ext uri="{FF2B5EF4-FFF2-40B4-BE49-F238E27FC236}">
                  <a16:creationId xmlns:a16="http://schemas.microsoft.com/office/drawing/2014/main" id="{AECFC045-B2C1-4FC8-8E3A-24872FE42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730" y="2285992"/>
              <a:ext cx="435768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和函数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___________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</p:grp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D2E4DF56-C45D-4716-B451-BDCFC934A4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70761" y="3658652"/>
          <a:ext cx="2849711" cy="9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0" name="Equation" r:id="rId13" imgW="2831760" imgH="927000" progId="Equation.DSMT4">
                  <p:embed/>
                </p:oleObj>
              </mc:Choice>
              <mc:Fallback>
                <p:oleObj name="Equation" r:id="rId13" imgW="2831760" imgH="92700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D2E4DF56-C45D-4716-B451-BDCFC934A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761" y="3658652"/>
                        <a:ext cx="2849711" cy="9303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589EF38F-0905-4CE9-96BA-57166C71F9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3168" y="5059220"/>
          <a:ext cx="7853973" cy="96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1" name="公式" r:id="rId15" imgW="4457700" imgH="546100" progId="Equation.3">
                  <p:embed/>
                </p:oleObj>
              </mc:Choice>
              <mc:Fallback>
                <p:oleObj name="公式" r:id="rId15" imgW="4457700" imgH="546100" progId="Equation.3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589EF38F-0905-4CE9-96BA-57166C71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68" y="5059220"/>
                        <a:ext cx="7853973" cy="9620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1908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6CD0865-2B53-4C96-BBE6-3E95FDDFB2D7}"/>
              </a:ext>
            </a:extLst>
          </p:cNvPr>
          <p:cNvGrpSpPr/>
          <p:nvPr/>
        </p:nvGrpSpPr>
        <p:grpSpPr>
          <a:xfrm>
            <a:off x="444498" y="692696"/>
            <a:ext cx="7978282" cy="839397"/>
            <a:chOff x="444498" y="4071942"/>
            <a:chExt cx="7978282" cy="839397"/>
          </a:xfrm>
        </p:grpSpPr>
        <p:graphicFrame>
          <p:nvGraphicFramePr>
            <p:cNvPr id="151962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270462" y="4071942"/>
            <a:ext cx="1357322" cy="839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09" name="公式" r:id="rId3" imgW="723586" imgH="444307" progId="Equation.3">
                    <p:embed/>
                  </p:oleObj>
                </mc:Choice>
                <mc:Fallback>
                  <p:oleObj name="公式" r:id="rId3" imgW="723586" imgH="444307" progId="Equation.3">
                    <p:embed/>
                    <p:pic>
                      <p:nvPicPr>
                        <p:cNvPr id="15196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462" y="4071942"/>
                          <a:ext cx="1357322" cy="839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9627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2915816" y="4313606"/>
            <a:ext cx="928694" cy="41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10" name="公式" r:id="rId5" imgW="368140" imgH="177723" progId="Equation.3">
                    <p:embed/>
                  </p:oleObj>
                </mc:Choice>
                <mc:Fallback>
                  <p:oleObj name="公式" r:id="rId5" imgW="368140" imgH="177723" progId="Equation.3">
                    <p:embed/>
                    <p:pic>
                      <p:nvPicPr>
                        <p:cNvPr id="15196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4313606"/>
                          <a:ext cx="928694" cy="411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9629" name="Rectangle 13"/>
            <p:cNvSpPr>
              <a:spLocks noChangeArrowheads="1"/>
            </p:cNvSpPr>
            <p:nvPr/>
          </p:nvSpPr>
          <p:spPr bwMode="auto">
            <a:xfrm>
              <a:off x="444498" y="4233788"/>
              <a:ext cx="135729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19630" name="Rectangle 14"/>
            <p:cNvSpPr>
              <a:spLocks noChangeArrowheads="1"/>
            </p:cNvSpPr>
            <p:nvPr/>
          </p:nvSpPr>
          <p:spPr bwMode="auto">
            <a:xfrm>
              <a:off x="2555776" y="4268397"/>
              <a:ext cx="5714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19631" name="Rectangle 15"/>
            <p:cNvSpPr>
              <a:spLocks noChangeArrowheads="1"/>
            </p:cNvSpPr>
            <p:nvPr/>
          </p:nvSpPr>
          <p:spPr bwMode="auto">
            <a:xfrm>
              <a:off x="3707904" y="4268397"/>
              <a:ext cx="47148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处的幂级数展开式为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_______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 </a:t>
              </a:r>
            </a:p>
          </p:txBody>
        </p:sp>
      </p:grpSp>
      <p:graphicFrame>
        <p:nvGraphicFramePr>
          <p:cNvPr id="1519634" name="Object 18"/>
          <p:cNvGraphicFramePr>
            <a:graphicFrameLocks noChangeAspect="1"/>
          </p:cNvGraphicFramePr>
          <p:nvPr>
            <p:extLst/>
          </p:nvPr>
        </p:nvGraphicFramePr>
        <p:xfrm>
          <a:off x="-1353" y="1812158"/>
          <a:ext cx="9037849" cy="117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1" name="Equation" r:id="rId7" imgW="10794960" imgH="1320480" progId="Equation.DSMT4">
                  <p:embed/>
                </p:oleObj>
              </mc:Choice>
              <mc:Fallback>
                <p:oleObj name="Equation" r:id="rId7" imgW="10794960" imgH="1320480" progId="Equation.DSMT4">
                  <p:embed/>
                  <p:pic>
                    <p:nvPicPr>
                      <p:cNvPr id="1519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53" y="1812158"/>
                        <a:ext cx="9037849" cy="1171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>
            <a:extLst>
              <a:ext uri="{FF2B5EF4-FFF2-40B4-BE49-F238E27FC236}">
                <a16:creationId xmlns:a16="http://schemas.microsoft.com/office/drawing/2014/main" id="{D37353AF-AE61-457F-83FC-9238A29F1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836712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6)</a:t>
            </a:r>
          </a:p>
        </p:txBody>
      </p:sp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F9AD5BF0-ECD4-4F88-9CFB-B7FB7CDFCF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99492" y="188640"/>
          <a:ext cx="36369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2" name="Equation" r:id="rId9" imgW="4343400" imgH="927000" progId="Equation.DSMT4">
                  <p:embed/>
                </p:oleObj>
              </mc:Choice>
              <mc:Fallback>
                <p:oleObj name="Equation" r:id="rId9" imgW="4343400" imgH="927000" progId="Equation.DSMT4">
                  <p:embed/>
                  <p:pic>
                    <p:nvPicPr>
                      <p:cNvPr id="28" name="Object 18">
                        <a:extLst>
                          <a:ext uri="{FF2B5EF4-FFF2-40B4-BE49-F238E27FC236}">
                            <a16:creationId xmlns:a16="http://schemas.microsoft.com/office/drawing/2014/main" id="{F9AD5BF0-ECD4-4F88-9CFB-B7FB7CDFC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492" y="188640"/>
                        <a:ext cx="3636963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7">
            <a:extLst>
              <a:ext uri="{FF2B5EF4-FFF2-40B4-BE49-F238E27FC236}">
                <a16:creationId xmlns:a16="http://schemas.microsoft.com/office/drawing/2014/main" id="{D49EC136-80B8-4E85-921C-EA576542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307" y="3332888"/>
            <a:ext cx="270870" cy="52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675" tIns="46631" rIns="89675" bIns="46631" anchor="ctr">
            <a:spAutoFit/>
          </a:bodyPr>
          <a:lstStyle/>
          <a:p>
            <a:r>
              <a:rPr lang="en-US" altLang="zh-CN" sz="2800" b="1" dirty="0"/>
              <a:t> </a:t>
            </a:r>
            <a:endParaRPr lang="en-US" altLang="zh-CN" sz="2800" dirty="0"/>
          </a:p>
        </p:txBody>
      </p:sp>
      <p:sp>
        <p:nvSpPr>
          <p:cNvPr id="30" name="Rectangle 28">
            <a:extLst>
              <a:ext uri="{FF2B5EF4-FFF2-40B4-BE49-F238E27FC236}">
                <a16:creationId xmlns:a16="http://schemas.microsoft.com/office/drawing/2014/main" id="{361B40DC-E2F2-4EF1-8156-D9830179F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941582"/>
            <a:ext cx="270870" cy="52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675" tIns="46631" rIns="89675" bIns="46631" anchor="ctr">
            <a:spAutoFit/>
          </a:bodyPr>
          <a:lstStyle/>
          <a:p>
            <a:r>
              <a:rPr lang="en-US" altLang="zh-CN" sz="2800" b="1" dirty="0"/>
              <a:t> </a:t>
            </a:r>
            <a:endParaRPr lang="en-US" altLang="zh-CN" sz="2800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E40EC6E-1F08-4423-B2B1-CA64E6B5E8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500" y="3489325"/>
          <a:ext cx="546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3" name="Equation" r:id="rId11" imgW="5016240" imgH="952200" progId="Equation.DSMT4">
                  <p:embed/>
                </p:oleObj>
              </mc:Choice>
              <mc:Fallback>
                <p:oleObj name="Equation" r:id="rId11" imgW="5016240" imgH="952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E40EC6E-1F08-4423-B2B1-CA64E6B5E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489325"/>
                        <a:ext cx="54641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31AF0FC-4407-415A-AD11-2D6332032E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528" y="4509120"/>
          <a:ext cx="80089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4" name="Equation" r:id="rId13" imgW="7353000" imgH="1917360" progId="Equation.DSMT4">
                  <p:embed/>
                </p:oleObj>
              </mc:Choice>
              <mc:Fallback>
                <p:oleObj name="Equation" r:id="rId13" imgW="7353000" imgH="1917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831AF0FC-4407-415A-AD11-2D6332032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09120"/>
                        <a:ext cx="8008937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>
            <a:extLst>
              <a:ext uri="{FF2B5EF4-FFF2-40B4-BE49-F238E27FC236}">
                <a16:creationId xmlns:a16="http://schemas.microsoft.com/office/drawing/2014/main" id="{E72E65A7-2ACC-447D-8210-FDD85142C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3053903"/>
            <a:ext cx="95856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7)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BFCC9C9-1C95-47D3-8813-CC7146235C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4060" y="3168278"/>
          <a:ext cx="73040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5" name="Equation" r:id="rId15" imgW="6705360" imgH="965160" progId="Equation.DSMT4">
                  <p:embed/>
                </p:oleObj>
              </mc:Choice>
              <mc:Fallback>
                <p:oleObj name="Equation" r:id="rId15" imgW="6705360" imgH="9651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BFCC9C9-1C95-47D3-8813-CC714623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60" y="3168278"/>
                        <a:ext cx="73040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5248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/>
          <p:cNvGraphicFramePr>
            <a:graphicFrameLocks noChangeAspect="1"/>
          </p:cNvGraphicFramePr>
          <p:nvPr>
            <p:extLst/>
          </p:nvPr>
        </p:nvGraphicFramePr>
        <p:xfrm>
          <a:off x="323528" y="548680"/>
          <a:ext cx="8208912" cy="84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80" name="Equation" r:id="rId3" imgW="8648640" imgH="901440" progId="Equation.3">
                  <p:embed/>
                </p:oleObj>
              </mc:Choice>
              <mc:Fallback>
                <p:oleObj name="Equation" r:id="rId3" imgW="8648640" imgH="901440" progId="Equation.3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208912" cy="848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14313" y="44624"/>
            <a:ext cx="29175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(2012 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国赛</a:t>
            </a: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327047" y="160855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54313" name="Object 9"/>
          <p:cNvGraphicFramePr>
            <a:graphicFrameLocks noChangeAspect="1"/>
          </p:cNvGraphicFramePr>
          <p:nvPr>
            <p:extLst/>
          </p:nvPr>
        </p:nvGraphicFramePr>
        <p:xfrm>
          <a:off x="1006423" y="1380901"/>
          <a:ext cx="6589913" cy="97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81" name="Equation" r:id="rId5" imgW="6502320" imgH="977760" progId="Equation.3">
                  <p:embed/>
                </p:oleObj>
              </mc:Choice>
              <mc:Fallback>
                <p:oleObj name="Equation" r:id="rId5" imgW="6502320" imgH="977760" progId="Equation.3">
                  <p:embed/>
                  <p:pic>
                    <p:nvPicPr>
                      <p:cNvPr id="3543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23" y="1380901"/>
                        <a:ext cx="6589913" cy="974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6" name="Object 12"/>
          <p:cNvGraphicFramePr>
            <a:graphicFrameLocks noChangeAspect="1"/>
          </p:cNvGraphicFramePr>
          <p:nvPr>
            <p:extLst/>
          </p:nvPr>
        </p:nvGraphicFramePr>
        <p:xfrm>
          <a:off x="467544" y="2443623"/>
          <a:ext cx="8064895" cy="91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82" name="Equation" r:id="rId7" imgW="7899120" imgH="927000" progId="Equation.3">
                  <p:embed/>
                </p:oleObj>
              </mc:Choice>
              <mc:Fallback>
                <p:oleObj name="Equation" r:id="rId7" imgW="7899120" imgH="927000" progId="Equation.3">
                  <p:embed/>
                  <p:pic>
                    <p:nvPicPr>
                      <p:cNvPr id="354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43623"/>
                        <a:ext cx="8064895" cy="913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25028" y="4437098"/>
          <a:ext cx="7747372" cy="20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83" name="Equation" r:id="rId9" imgW="7200720" imgH="1892160" progId="Equation.DSMT4">
                  <p:embed/>
                </p:oleObj>
              </mc:Choice>
              <mc:Fallback>
                <p:oleObj name="Equation" r:id="rId9" imgW="7200720" imgH="1892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28" y="4437098"/>
                        <a:ext cx="7747372" cy="201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95536" y="3411016"/>
          <a:ext cx="70993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84" name="Equation" r:id="rId11" imgW="6464160" imgH="876240" progId="Equation.DSMT4">
                  <p:embed/>
                </p:oleObj>
              </mc:Choice>
              <mc:Fallback>
                <p:oleObj name="Equation" r:id="rId11" imgW="6464160" imgH="876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11016"/>
                        <a:ext cx="70993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1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32390"/>
              </p:ext>
            </p:extLst>
          </p:nvPr>
        </p:nvGraphicFramePr>
        <p:xfrm>
          <a:off x="395536" y="404664"/>
          <a:ext cx="8289925" cy="61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38" name="Document" r:id="rId3" imgW="9401363" imgH="6924308" progId="Word.Document.8">
                  <p:embed/>
                </p:oleObj>
              </mc:Choice>
              <mc:Fallback>
                <p:oleObj name="Document" r:id="rId3" imgW="9401363" imgH="6924308" progId="Word.Document.8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4664"/>
                        <a:ext cx="8289925" cy="610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805985"/>
      </p:ext>
    </p:extLst>
  </p:cSld>
  <p:clrMapOvr>
    <a:masterClrMapping/>
  </p:clrMapOvr>
  <p:transition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42" name="Text Box 14"/>
          <p:cNvSpPr txBox="1">
            <a:spLocks noChangeArrowheads="1"/>
          </p:cNvSpPr>
          <p:nvPr/>
        </p:nvSpPr>
        <p:spPr bwMode="auto">
          <a:xfrm>
            <a:off x="323528" y="3404419"/>
            <a:ext cx="8136904" cy="523220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知识点：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幂级数收敛区间</a:t>
            </a:r>
            <a:r>
              <a:rPr lang="en-US" altLang="zh-CN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幂级数求和</a:t>
            </a:r>
            <a:r>
              <a:rPr lang="en-US" altLang="zh-CN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项积分</a:t>
            </a:r>
            <a:r>
              <a:rPr lang="en-US" altLang="zh-CN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b="1" dirty="0">
              <a:solidFill>
                <a:srgbClr val="99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9512" y="764704"/>
          <a:ext cx="876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50" name="Equation" r:id="rId3" imgW="8051760" imgH="965160" progId="Equation.3">
                  <p:embed/>
                </p:oleObj>
              </mc:Choice>
              <mc:Fallback>
                <p:oleObj name="Equation" r:id="rId3" imgW="8051760" imgH="96516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8763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26206" y="2115344"/>
          <a:ext cx="7154106" cy="90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51" name="Equation" r:id="rId5" imgW="7099200" imgH="901440" progId="Equation.3">
                  <p:embed/>
                </p:oleObj>
              </mc:Choice>
              <mc:Fallback>
                <p:oleObj name="Equation" r:id="rId5" imgW="7099200" imgH="9014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6" y="2115344"/>
                        <a:ext cx="7154106" cy="901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05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42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928662" y="165707"/>
          <a:ext cx="4332293" cy="162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14" name="公式" r:id="rId3" imgW="4711700" imgH="1765300" progId="Equation.3">
                  <p:embed/>
                </p:oleObj>
              </mc:Choice>
              <mc:Fallback>
                <p:oleObj name="公式" r:id="rId3" imgW="4711700" imgH="1765300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65707"/>
                        <a:ext cx="4332293" cy="1620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57158" y="1571612"/>
          <a:ext cx="834201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15" name="公式" r:id="rId5" imgW="8026200" imgH="965160" progId="Equation.3">
                  <p:embed/>
                </p:oleObj>
              </mc:Choice>
              <mc:Fallback>
                <p:oleObj name="公式" r:id="rId5" imgW="8026200" imgH="965160" progId="Equation.3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571612"/>
                        <a:ext cx="8342017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>
            <p:extLst/>
          </p:nvPr>
        </p:nvGraphicFramePr>
        <p:xfrm>
          <a:off x="928662" y="2428868"/>
          <a:ext cx="5530318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16" name="公式" r:id="rId7" imgW="5473440" imgH="939600" progId="Equation.3">
                  <p:embed/>
                </p:oleObj>
              </mc:Choice>
              <mc:Fallback>
                <p:oleObj name="公式" r:id="rId7" imgW="5473440" imgH="939600" progId="Equation.3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428868"/>
                        <a:ext cx="5530318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>
            <p:extLst/>
          </p:nvPr>
        </p:nvGraphicFramePr>
        <p:xfrm>
          <a:off x="714348" y="3357562"/>
          <a:ext cx="65341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17" name="公式" r:id="rId9" imgW="3149600" imgH="482600" progId="Equation.3">
                  <p:embed/>
                </p:oleObj>
              </mc:Choice>
              <mc:Fallback>
                <p:oleObj name="公式" r:id="rId9" imgW="3149600" imgH="482600" progId="Equation.3">
                  <p:embed/>
                  <p:pic>
                    <p:nvPicPr>
                      <p:cNvPr id="241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357562"/>
                        <a:ext cx="65341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304800" y="264824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04800" y="64926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97773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14400" y="990600"/>
          <a:ext cx="58896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4" name="公式" r:id="rId3" imgW="2755900" imgH="482600" progId="Equation.3">
                  <p:embed/>
                </p:oleObj>
              </mc:Choice>
              <mc:Fallback>
                <p:oleObj name="公式" r:id="rId3" imgW="2755900" imgH="482600" progId="Equation.3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88962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990600" y="1938338"/>
          <a:ext cx="55260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5" name="公式" r:id="rId5" imgW="2514600" imgH="482600" progId="Equation.3">
                  <p:embed/>
                </p:oleObj>
              </mc:Choice>
              <mc:Fallback>
                <p:oleObj name="公式" r:id="rId5" imgW="2514600" imgH="482600" progId="Equation.3">
                  <p:embed/>
                  <p:pic>
                    <p:nvPicPr>
                      <p:cNvPr id="242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38338"/>
                        <a:ext cx="5526088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990600" y="3005138"/>
          <a:ext cx="64611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6" name="公式" r:id="rId7" imgW="3149600" imgH="482600" progId="Equation.3">
                  <p:embed/>
                </p:oleObj>
              </mc:Choice>
              <mc:Fallback>
                <p:oleObj name="公式" r:id="rId7" imgW="3149600" imgH="482600" progId="Equation.3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5138"/>
                        <a:ext cx="646112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071539" y="4109428"/>
          <a:ext cx="5929354" cy="106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7" name="公式" r:id="rId9" imgW="2717800" imgH="533400" progId="Equation.3">
                  <p:embed/>
                </p:oleObj>
              </mc:Choice>
              <mc:Fallback>
                <p:oleObj name="公式" r:id="rId9" imgW="2717800" imgH="533400" progId="Equation.3">
                  <p:embed/>
                  <p:pic>
                    <p:nvPicPr>
                      <p:cNvPr id="242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9" y="4109428"/>
                        <a:ext cx="5929354" cy="10690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44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27D59CB-13BD-4720-82A3-65E7867D6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1556792"/>
            <a:ext cx="496855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 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93: 9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*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106: 1(5,7), 5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*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(1).</a:t>
            </a:r>
          </a:p>
        </p:txBody>
      </p:sp>
    </p:spTree>
    <p:extLst>
      <p:ext uri="{BB962C8B-B14F-4D97-AF65-F5344CB8AC3E}">
        <p14:creationId xmlns:p14="http://schemas.microsoft.com/office/powerpoint/2010/main" val="3682878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00547"/>
              </p:ext>
            </p:extLst>
          </p:nvPr>
        </p:nvGraphicFramePr>
        <p:xfrm>
          <a:off x="539552" y="980728"/>
          <a:ext cx="8067675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62" name="Document" r:id="rId3" imgW="8487256" imgH="2918055" progId="Word.Document.8">
                  <p:embed/>
                </p:oleObj>
              </mc:Choice>
              <mc:Fallback>
                <p:oleObj name="Document" r:id="rId3" imgW="8487256" imgH="2918055" progId="Word.Document.8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8067675" cy="275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351801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331787" y="285728"/>
            <a:ext cx="40973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4. </a:t>
            </a:r>
            <a:r>
              <a:rPr lang="zh-CN" altLang="en-US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一致收敛级数的性质</a:t>
            </a:r>
            <a:endParaRPr lang="zh-CN" altLang="en-US" sz="2000" dirty="0">
              <a:solidFill>
                <a:srgbClr val="99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75005"/>
              </p:ext>
            </p:extLst>
          </p:nvPr>
        </p:nvGraphicFramePr>
        <p:xfrm>
          <a:off x="395536" y="857232"/>
          <a:ext cx="8000727" cy="125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30" name="Document" r:id="rId3" imgW="8558541" imgH="1386157" progId="Word.Document.8">
                  <p:embed/>
                </p:oleObj>
              </mc:Choice>
              <mc:Fallback>
                <p:oleObj name="Document" r:id="rId3" imgW="8558541" imgH="1386157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57232"/>
                        <a:ext cx="8000727" cy="1251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33043"/>
              </p:ext>
            </p:extLst>
          </p:nvPr>
        </p:nvGraphicFramePr>
        <p:xfrm>
          <a:off x="351631" y="2216898"/>
          <a:ext cx="84280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31" name="Document" r:id="rId5" imgW="9369320" imgH="1801788" progId="Word.Document.8">
                  <p:embed/>
                </p:oleObj>
              </mc:Choice>
              <mc:Fallback>
                <p:oleObj name="Document" r:id="rId5" imgW="9369320" imgH="1801788" progId="Word.Document.8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" y="2216898"/>
                        <a:ext cx="8428037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18002"/>
              </p:ext>
            </p:extLst>
          </p:nvPr>
        </p:nvGraphicFramePr>
        <p:xfrm>
          <a:off x="467544" y="3657058"/>
          <a:ext cx="792162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32" name="Document" r:id="rId7" imgW="8328485" imgH="2782390" progId="Word.Document.8">
                  <p:embed/>
                </p:oleObj>
              </mc:Choice>
              <mc:Fallback>
                <p:oleObj name="Document" r:id="rId7" imgW="8328485" imgH="2782390" progId="Word.Document.8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57058"/>
                        <a:ext cx="7921625" cy="264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729991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08831" y="1254547"/>
            <a:ext cx="411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ea typeface="黑体" pitchFamily="2" charset="-122"/>
              </a:rPr>
              <a:t>(1) </a:t>
            </a:r>
            <a:r>
              <a:rPr lang="zh-CN" altLang="en-US" b="1">
                <a:solidFill>
                  <a:srgbClr val="0000FF"/>
                </a:solidFill>
                <a:ea typeface="黑体" pitchFamily="2" charset="-122"/>
              </a:rPr>
              <a:t>收敛半径与收敛区间</a:t>
            </a:r>
            <a:endParaRPr lang="zh-CN" altLang="en-US" b="1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62806" y="619764"/>
            <a:ext cx="2178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CC"/>
                </a:solidFill>
                <a:ea typeface="黑体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b="1" dirty="0">
                <a:solidFill>
                  <a:srgbClr val="9900CC"/>
                </a:solidFill>
                <a:ea typeface="黑体" pitchFamily="2" charset="-122"/>
                <a:cs typeface="Times New Roman" panose="02020603050405020304" pitchFamily="18" charset="0"/>
              </a:rPr>
              <a:t>幂级数</a:t>
            </a:r>
            <a:endParaRPr lang="zh-CN" altLang="en-US" dirty="0">
              <a:solidFill>
                <a:srgbClr val="9900CC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91961"/>
              </p:ext>
            </p:extLst>
          </p:nvPr>
        </p:nvGraphicFramePr>
        <p:xfrm>
          <a:off x="467544" y="1756197"/>
          <a:ext cx="77374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98" name="Document" r:id="rId3" imgW="7705814" imgH="1009683" progId="Word.Document.8">
                  <p:embed/>
                </p:oleObj>
              </mc:Choice>
              <mc:Fallback>
                <p:oleObj name="Document" r:id="rId3" imgW="7705814" imgH="1009683" progId="Word.Document.8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56197"/>
                        <a:ext cx="77374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18651"/>
              </p:ext>
            </p:extLst>
          </p:nvPr>
        </p:nvGraphicFramePr>
        <p:xfrm>
          <a:off x="672331" y="2562647"/>
          <a:ext cx="670083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99" name="Document" r:id="rId5" imgW="6889100" imgH="1350531" progId="Word.Document.8">
                  <p:embed/>
                </p:oleObj>
              </mc:Choice>
              <mc:Fallback>
                <p:oleObj name="Document" r:id="rId5" imgW="6889100" imgH="1350531" progId="Word.Document.8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1" y="2562647"/>
                        <a:ext cx="6700838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448"/>
              </p:ext>
            </p:extLst>
          </p:nvPr>
        </p:nvGraphicFramePr>
        <p:xfrm>
          <a:off x="615181" y="3573884"/>
          <a:ext cx="4881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00" name="文档" r:id="rId7" imgW="4838509" imgH="1429037" progId="Word.Document.8">
                  <p:embed/>
                </p:oleObj>
              </mc:Choice>
              <mc:Fallback>
                <p:oleObj name="文档" r:id="rId7" imgW="4838509" imgH="1429037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81" y="3573884"/>
                        <a:ext cx="48815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61962"/>
              </p:ext>
            </p:extLst>
          </p:nvPr>
        </p:nvGraphicFramePr>
        <p:xfrm>
          <a:off x="615181" y="4694659"/>
          <a:ext cx="52990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01" name="文档" r:id="rId9" imgW="5426665" imgH="643296" progId="Word.Document.8">
                  <p:embed/>
                </p:oleObj>
              </mc:Choice>
              <mc:Fallback>
                <p:oleObj name="文档" r:id="rId9" imgW="5426665" imgH="643296" progId="Word.Document.8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81" y="4694659"/>
                        <a:ext cx="52990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74528"/>
              </p:ext>
            </p:extLst>
          </p:nvPr>
        </p:nvGraphicFramePr>
        <p:xfrm>
          <a:off x="4577581" y="3826297"/>
          <a:ext cx="42560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02" name="文档" r:id="rId11" imgW="4282517" imgH="744386" progId="Word.Document.8">
                  <p:embed/>
                </p:oleObj>
              </mc:Choice>
              <mc:Fallback>
                <p:oleObj name="文档" r:id="rId11" imgW="4282517" imgH="744386" progId="Word.Document.8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581" y="3826297"/>
                        <a:ext cx="42560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195524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57213" y="21875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FF"/>
                </a:solidFill>
                <a:latin typeface="宋体" charset="-122"/>
              </a:rPr>
              <a:t>b.</a:t>
            </a:r>
            <a:r>
              <a:rPr lang="zh-CN" altLang="en-US" b="1">
                <a:solidFill>
                  <a:srgbClr val="CC00FF"/>
                </a:solidFill>
                <a:latin typeface="宋体" charset="-122"/>
              </a:rPr>
              <a:t>和函数的分析运算性质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7213" y="2619375"/>
          <a:ext cx="79025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06" name="文档" r:id="rId3" imgW="7905750" imgH="2200275" progId="Word.Document.8">
                  <p:embed/>
                </p:oleObj>
              </mc:Choice>
              <mc:Fallback>
                <p:oleObj name="文档" r:id="rId3" imgW="7905750" imgH="2200275" progId="Word.Document.8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619375"/>
                        <a:ext cx="79025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2775" y="4132263"/>
          <a:ext cx="747395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07" name="文档" r:id="rId5" imgW="7528054" imgH="1964928" progId="Word.Document.8">
                  <p:embed/>
                </p:oleObj>
              </mc:Choice>
              <mc:Fallback>
                <p:oleObj name="文档" r:id="rId5" imgW="7528054" imgH="1964928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132263"/>
                        <a:ext cx="747395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544513" y="1452563"/>
            <a:ext cx="351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00FF"/>
                </a:solidFill>
                <a:latin typeface="宋体" charset="-122"/>
              </a:rPr>
              <a:t>a.</a:t>
            </a:r>
            <a:r>
              <a:rPr lang="zh-CN" altLang="en-US" b="1">
                <a:solidFill>
                  <a:srgbClr val="CC00FF"/>
                </a:solidFill>
                <a:latin typeface="宋体" charset="-122"/>
              </a:rPr>
              <a:t>代数运算性质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468313" y="766763"/>
            <a:ext cx="409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幂级数的运算</a:t>
            </a:r>
            <a:endParaRPr lang="zh-CN" altLang="en-US" sz="20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52513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2</TotalTime>
  <Words>1042</Words>
  <Application>Microsoft Office PowerPoint</Application>
  <PresentationFormat>全屏显示(4:3)</PresentationFormat>
  <Paragraphs>132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黑体</vt:lpstr>
      <vt:lpstr>楷体</vt:lpstr>
      <vt:lpstr>楷体_GB2312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文档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380</cp:revision>
  <dcterms:created xsi:type="dcterms:W3CDTF">2011-08-03T11:31:34Z</dcterms:created>
  <dcterms:modified xsi:type="dcterms:W3CDTF">2018-03-25T09:07:02Z</dcterms:modified>
</cp:coreProperties>
</file>